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61" r:id="rId2"/>
    <p:sldId id="262" r:id="rId3"/>
    <p:sldId id="268" r:id="rId4"/>
    <p:sldId id="269" r:id="rId5"/>
    <p:sldId id="270" r:id="rId6"/>
    <p:sldId id="272" r:id="rId7"/>
    <p:sldId id="273" r:id="rId8"/>
    <p:sldId id="274" r:id="rId9"/>
    <p:sldId id="275" r:id="rId10"/>
    <p:sldId id="263" r:id="rId11"/>
    <p:sldId id="293" r:id="rId12"/>
    <p:sldId id="278" r:id="rId13"/>
    <p:sldId id="279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64" r:id="rId27"/>
    <p:sldId id="339" r:id="rId28"/>
    <p:sldId id="340" r:id="rId29"/>
    <p:sldId id="341" r:id="rId30"/>
    <p:sldId id="342" r:id="rId31"/>
    <p:sldId id="343" r:id="rId32"/>
    <p:sldId id="344" r:id="rId33"/>
    <p:sldId id="345" r:id="rId34"/>
    <p:sldId id="346" r:id="rId35"/>
    <p:sldId id="276" r:id="rId36"/>
    <p:sldId id="277" r:id="rId37"/>
    <p:sldId id="347" r:id="rId38"/>
    <p:sldId id="348" r:id="rId39"/>
    <p:sldId id="280" r:id="rId40"/>
    <p:sldId id="349" r:id="rId41"/>
    <p:sldId id="350" r:id="rId42"/>
    <p:sldId id="314" r:id="rId43"/>
    <p:sldId id="315" r:id="rId44"/>
    <p:sldId id="316" r:id="rId45"/>
    <p:sldId id="317" r:id="rId46"/>
    <p:sldId id="318" r:id="rId47"/>
    <p:sldId id="319" r:id="rId48"/>
    <p:sldId id="320" r:id="rId49"/>
    <p:sldId id="321" r:id="rId50"/>
    <p:sldId id="322" r:id="rId51"/>
    <p:sldId id="323" r:id="rId52"/>
    <p:sldId id="324" r:id="rId53"/>
    <p:sldId id="325" r:id="rId54"/>
    <p:sldId id="326" r:id="rId55"/>
    <p:sldId id="327" r:id="rId56"/>
    <p:sldId id="328" r:id="rId57"/>
    <p:sldId id="329" r:id="rId58"/>
    <p:sldId id="330" r:id="rId59"/>
    <p:sldId id="331" r:id="rId60"/>
    <p:sldId id="332" r:id="rId61"/>
    <p:sldId id="333" r:id="rId62"/>
    <p:sldId id="351" r:id="rId63"/>
    <p:sldId id="334" r:id="rId64"/>
    <p:sldId id="335" r:id="rId65"/>
    <p:sldId id="352" r:id="rId66"/>
    <p:sldId id="336" r:id="rId67"/>
    <p:sldId id="337" r:id="rId6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434" autoAdjust="0"/>
  </p:normalViewPr>
  <p:slideViewPr>
    <p:cSldViewPr snapToGrid="0">
      <p:cViewPr varScale="1">
        <p:scale>
          <a:sx n="72" d="100"/>
          <a:sy n="72" d="100"/>
        </p:scale>
        <p:origin x="54" y="78"/>
      </p:cViewPr>
      <p:guideLst>
        <p:guide orient="horz" pos="2136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4D717C-C8FA-4DA7-8E32-52030C07994E}" type="datetimeFigureOut">
              <a:rPr lang="en-US" smtClean="0"/>
              <a:t>17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3229F-7E12-45CB-A120-9C6DDD4442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580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83FC28-177A-488D-92A2-5514B0611157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035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7/03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slide" Target="slide12.xml"/><Relationship Id="rId3" Type="http://schemas.openxmlformats.org/officeDocument/2006/relationships/slide" Target="slide23.xml"/><Relationship Id="rId7" Type="http://schemas.openxmlformats.org/officeDocument/2006/relationships/slide" Target="slide18.xml"/><Relationship Id="rId12" Type="http://schemas.openxmlformats.org/officeDocument/2006/relationships/slide" Target="slide13.xml"/><Relationship Id="rId17" Type="http://schemas.openxmlformats.org/officeDocument/2006/relationships/slide" Target="slide2.xml"/><Relationship Id="rId2" Type="http://schemas.openxmlformats.org/officeDocument/2006/relationships/slide" Target="slide22.xml"/><Relationship Id="rId16" Type="http://schemas.openxmlformats.org/officeDocument/2006/relationships/slide" Target="slide1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4.xml"/><Relationship Id="rId5" Type="http://schemas.openxmlformats.org/officeDocument/2006/relationships/slide" Target="slide25.xml"/><Relationship Id="rId15" Type="http://schemas.openxmlformats.org/officeDocument/2006/relationships/slide" Target="slide16.xml"/><Relationship Id="rId10" Type="http://schemas.openxmlformats.org/officeDocument/2006/relationships/slide" Target="slide15.xml"/><Relationship Id="rId4" Type="http://schemas.openxmlformats.org/officeDocument/2006/relationships/slide" Target="slide24.xml"/><Relationship Id="rId9" Type="http://schemas.openxmlformats.org/officeDocument/2006/relationships/slide" Target="slide20.xml"/><Relationship Id="rId14" Type="http://schemas.openxmlformats.org/officeDocument/2006/relationships/slide" Target="slide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" Target="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58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26.xml"/><Relationship Id="rId5" Type="http://schemas.openxmlformats.org/officeDocument/2006/relationships/slide" Target="slide42.xml"/><Relationship Id="rId4" Type="http://schemas.openxmlformats.org/officeDocument/2006/relationships/slide" Target="slide1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slide" Target="slide10.xml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12.xml"/><Relationship Id="rId9" Type="http://schemas.openxmlformats.org/officeDocument/2006/relationships/image" Target="../media/image5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slide" Target="slide10.xml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2.xml"/><Relationship Id="rId9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" Type="http://schemas.openxmlformats.org/officeDocument/2006/relationships/slideLayout" Target="../slideLayouts/slideLayout12.xml"/><Relationship Id="rId5" Type="http://schemas.openxmlformats.org/officeDocument/2006/relationships/slide" Target="slide10.xml"/><Relationship Id="rId10" Type="http://schemas.openxmlformats.org/officeDocument/2006/relationships/image" Target="../media/image77.pn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" Target="slide35.xml"/><Relationship Id="rId13" Type="http://schemas.openxmlformats.org/officeDocument/2006/relationships/slide" Target="slide28.xml"/><Relationship Id="rId3" Type="http://schemas.openxmlformats.org/officeDocument/2006/relationships/slide" Target="slide39.xml"/><Relationship Id="rId7" Type="http://schemas.openxmlformats.org/officeDocument/2006/relationships/slide" Target="slide34.xml"/><Relationship Id="rId12" Type="http://schemas.openxmlformats.org/officeDocument/2006/relationships/slide" Target="slide29.xml"/><Relationship Id="rId17" Type="http://schemas.openxmlformats.org/officeDocument/2006/relationships/slide" Target="slide2.xml"/><Relationship Id="rId2" Type="http://schemas.openxmlformats.org/officeDocument/2006/relationships/slide" Target="slide38.xml"/><Relationship Id="rId16" Type="http://schemas.openxmlformats.org/officeDocument/2006/relationships/slide" Target="slide2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3.xml"/><Relationship Id="rId11" Type="http://schemas.openxmlformats.org/officeDocument/2006/relationships/slide" Target="slide30.xml"/><Relationship Id="rId5" Type="http://schemas.openxmlformats.org/officeDocument/2006/relationships/slide" Target="slide41.xml"/><Relationship Id="rId15" Type="http://schemas.openxmlformats.org/officeDocument/2006/relationships/slide" Target="slide32.xml"/><Relationship Id="rId10" Type="http://schemas.openxmlformats.org/officeDocument/2006/relationships/slide" Target="slide31.xml"/><Relationship Id="rId4" Type="http://schemas.openxmlformats.org/officeDocument/2006/relationships/slide" Target="slide40.xml"/><Relationship Id="rId9" Type="http://schemas.openxmlformats.org/officeDocument/2006/relationships/slide" Target="slide36.xml"/><Relationship Id="rId14" Type="http://schemas.openxmlformats.org/officeDocument/2006/relationships/slide" Target="slide3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26.xml"/><Relationship Id="rId7" Type="http://schemas.openxmlformats.org/officeDocument/2006/relationships/image" Target="../media/image2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7" Type="http://schemas.openxmlformats.org/officeDocument/2006/relationships/image" Target="../media/image8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slide" Target="slide26.xml"/><Relationship Id="rId7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99.png"/><Relationship Id="rId9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08.png"/><Relationship Id="rId10" Type="http://schemas.openxmlformats.org/officeDocument/2006/relationships/image" Target="../media/image106.png"/><Relationship Id="rId9" Type="http://schemas.openxmlformats.org/officeDocument/2006/relationships/slide" Target="slide2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26.xml"/><Relationship Id="rId7" Type="http://schemas.openxmlformats.org/officeDocument/2006/relationships/image" Target="../media/image29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33.png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9.png"/><Relationship Id="rId18" Type="http://schemas.openxmlformats.org/officeDocument/2006/relationships/image" Target="../media/image125.png"/><Relationship Id="rId17" Type="http://schemas.openxmlformats.org/officeDocument/2006/relationships/image" Target="../media/image124.png"/><Relationship Id="rId20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15" Type="http://schemas.openxmlformats.org/officeDocument/2006/relationships/image" Target="../media/image122.png"/><Relationship Id="rId19" Type="http://schemas.openxmlformats.org/officeDocument/2006/relationships/image" Target="../media/image126.png"/><Relationship Id="rId4" Type="http://schemas.openxmlformats.org/officeDocument/2006/relationships/image" Target="../media/image109.png"/><Relationship Id="rId14" Type="http://schemas.openxmlformats.org/officeDocument/2006/relationships/image" Target="../media/image12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26.xml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7" Type="http://schemas.openxmlformats.org/officeDocument/2006/relationships/image" Target="../media/image13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10" Type="http://schemas.openxmlformats.org/officeDocument/2006/relationships/image" Target="../media/image139.png"/><Relationship Id="rId4" Type="http://schemas.openxmlformats.org/officeDocument/2006/relationships/image" Target="../media/image13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slide" Target="slide26.xml"/><Relationship Id="rId4" Type="http://schemas.openxmlformats.org/officeDocument/2006/relationships/image" Target="../media/image14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2.png"/><Relationship Id="rId18" Type="http://schemas.openxmlformats.org/officeDocument/2006/relationships/image" Target="../media/image157.png"/><Relationship Id="rId7" Type="http://schemas.openxmlformats.org/officeDocument/2006/relationships/image" Target="../media/image145.png"/><Relationship Id="rId16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15" Type="http://schemas.openxmlformats.org/officeDocument/2006/relationships/image" Target="../media/image154.png"/><Relationship Id="rId19" Type="http://schemas.openxmlformats.org/officeDocument/2006/relationships/image" Target="../media/image158.png"/><Relationship Id="rId4" Type="http://schemas.openxmlformats.org/officeDocument/2006/relationships/image" Target="../media/image142.png"/><Relationship Id="rId9" Type="http://schemas.openxmlformats.org/officeDocument/2006/relationships/image" Target="../media/image147.png"/><Relationship Id="rId14" Type="http://schemas.openxmlformats.org/officeDocument/2006/relationships/image" Target="../media/image15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6.xml"/><Relationship Id="rId4" Type="http://schemas.openxmlformats.org/officeDocument/2006/relationships/image" Target="../media/image159.png"/><Relationship Id="rId9" Type="http://schemas.openxmlformats.org/officeDocument/2006/relationships/image" Target="../media/image16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slide" Target="slide51.xml"/><Relationship Id="rId13" Type="http://schemas.openxmlformats.org/officeDocument/2006/relationships/slide" Target="slide44.xml"/><Relationship Id="rId3" Type="http://schemas.openxmlformats.org/officeDocument/2006/relationships/slide" Target="slide55.xml"/><Relationship Id="rId7" Type="http://schemas.openxmlformats.org/officeDocument/2006/relationships/slide" Target="slide50.xml"/><Relationship Id="rId12" Type="http://schemas.openxmlformats.org/officeDocument/2006/relationships/slide" Target="slide45.xml"/><Relationship Id="rId17" Type="http://schemas.openxmlformats.org/officeDocument/2006/relationships/slide" Target="slide2.xml"/><Relationship Id="rId2" Type="http://schemas.openxmlformats.org/officeDocument/2006/relationships/slide" Target="slide54.xml"/><Relationship Id="rId16" Type="http://schemas.openxmlformats.org/officeDocument/2006/relationships/slide" Target="slide4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9.xml"/><Relationship Id="rId11" Type="http://schemas.openxmlformats.org/officeDocument/2006/relationships/slide" Target="slide46.xml"/><Relationship Id="rId5" Type="http://schemas.openxmlformats.org/officeDocument/2006/relationships/slide" Target="slide57.xml"/><Relationship Id="rId15" Type="http://schemas.openxmlformats.org/officeDocument/2006/relationships/slide" Target="slide48.xml"/><Relationship Id="rId10" Type="http://schemas.openxmlformats.org/officeDocument/2006/relationships/slide" Target="slide47.xml"/><Relationship Id="rId4" Type="http://schemas.openxmlformats.org/officeDocument/2006/relationships/slide" Target="slide56.xml"/><Relationship Id="rId9" Type="http://schemas.openxmlformats.org/officeDocument/2006/relationships/slide" Target="slide52.xml"/><Relationship Id="rId14" Type="http://schemas.openxmlformats.org/officeDocument/2006/relationships/slide" Target="slide5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5" Type="http://schemas.openxmlformats.org/officeDocument/2006/relationships/slide" Target="slide42.xml"/><Relationship Id="rId4" Type="http://schemas.openxmlformats.org/officeDocument/2006/relationships/image" Target="../media/image16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5" Type="http://schemas.openxmlformats.org/officeDocument/2006/relationships/slide" Target="slide42.xml"/><Relationship Id="rId4" Type="http://schemas.openxmlformats.org/officeDocument/2006/relationships/image" Target="../media/image34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slide" Target="slide4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slide" Target="slide42.xml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slide" Target="slide42.xml"/><Relationship Id="rId3" Type="http://schemas.openxmlformats.org/officeDocument/2006/relationships/image" Target="../media/image56.png"/><Relationship Id="rId7" Type="http://schemas.openxmlformats.org/officeDocument/2006/relationships/image" Target="../media/image46.wmf"/><Relationship Id="rId12" Type="http://schemas.openxmlformats.org/officeDocument/2006/relationships/image" Target="../media/image4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slide" Target="slide63.xml"/><Relationship Id="rId7" Type="http://schemas.openxmlformats.org/officeDocument/2006/relationships/slide" Target="slide66.xml"/><Relationship Id="rId2" Type="http://schemas.openxmlformats.org/officeDocument/2006/relationships/slide" Target="slide6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9.xml"/><Relationship Id="rId5" Type="http://schemas.openxmlformats.org/officeDocument/2006/relationships/slide" Target="slide60.xml"/><Relationship Id="rId4" Type="http://schemas.openxmlformats.org/officeDocument/2006/relationships/slide" Target="slide6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440.png"/><Relationship Id="rId1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20.png"/><Relationship Id="rId4" Type="http://schemas.openxmlformats.org/officeDocument/2006/relationships/slide" Target="slide5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17428" y="121342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Phần 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Nhận 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0115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3F09B36C-3403-4966-8057-85CCD5432939}"/>
              </a:ext>
            </a:extLst>
          </p:cNvPr>
          <p:cNvSpPr/>
          <p:nvPr/>
        </p:nvSpPr>
        <p:spPr>
          <a:xfrm>
            <a:off x="442057" y="324125"/>
            <a:ext cx="3469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en-US" sz="3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eft Arrow 21">
            <a:hlinkClick r:id="rId17" action="ppaction://hlinksldjump"/>
          </p:cNvPr>
          <p:cNvSpPr/>
          <p:nvPr/>
        </p:nvSpPr>
        <p:spPr>
          <a:xfrm>
            <a:off x="10663518" y="5970495"/>
            <a:ext cx="699247" cy="4452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>
            <a:extLst>
              <a:ext uri="{FF2B5EF4-FFF2-40B4-BE49-F238E27FC236}">
                <a16:creationId xmlns="" xmlns:a16="http://schemas.microsoft.com/office/drawing/2014/main" id="{C4AE1112-8BD7-455A-B63A-781050400E58}"/>
              </a:ext>
            </a:extLst>
          </p:cNvPr>
          <p:cNvSpPr/>
          <p:nvPr/>
        </p:nvSpPr>
        <p:spPr>
          <a:xfrm>
            <a:off x="1148442" y="2873453"/>
            <a:ext cx="543880" cy="541899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2" action="ppaction://hlinksldjump"/>
            <a:extLst>
              <a:ext uri="{FF2B5EF4-FFF2-40B4-BE49-F238E27FC236}">
                <a16:creationId xmlns="" xmlns:a16="http://schemas.microsoft.com/office/drawing/2014/main" id="{221B852F-4F3F-40E6-AAF8-8242CD467E5A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82622" y="287680"/>
                <a:ext cx="11353800" cy="3466531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a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36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6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a:rPr lang="en-US" sz="3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6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p>
                                    <m:r>
                                      <a:rPr lang="en-US" sz="36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6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6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6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36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E134C3A-913D-4458-B46D-270774C8C5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82622" y="287680"/>
                <a:ext cx="11353800" cy="3466531"/>
              </a:xfrm>
              <a:blipFill rotWithShape="0">
                <a:blip r:embed="rId3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3241252"/>
                <a:ext cx="6131825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600" i="1"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sz="36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600" i="1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p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6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600" i="1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6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en-US" sz="36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3241252"/>
                <a:ext cx="6131825" cy="1364777"/>
              </a:xfrm>
              <a:prstGeom prst="rect">
                <a:avLst/>
              </a:prstGeom>
              <a:blipFill rotWithShape="0">
                <a:blip r:embed="rId4"/>
                <a:stretch>
                  <a:fillRect l="-2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9100" y="4496355"/>
                <a:ext cx="8247228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600" i="1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a</m:t>
                                    </m:r>
                                  </m:e>
                                  <m:sup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64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alc a bất kỳ (khác 4)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4496355"/>
                <a:ext cx="8247228" cy="1364777"/>
              </a:xfrm>
              <a:prstGeom prst="rect">
                <a:avLst/>
              </a:prstGeom>
              <a:blipFill rotWithShape="0">
                <a:blip r:embed="rId5"/>
                <a:stretch>
                  <a:fillRect l="-1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89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/>
      <p:bldP spid="9" grpId="0" build="p"/>
      <p:bldP spid="10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5"/>
                <a:ext cx="11610207" cy="409644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. </a:t>
                </a:r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số thực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ẳng định nào sau đây là sai? 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5"/>
                <a:ext cx="11610207" cy="4096443"/>
              </a:xfrm>
              <a:prstGeom prst="rect">
                <a:avLst/>
              </a:prstGeom>
              <a:blipFill rotWithShape="0">
                <a:blip r:embed="rId2"/>
                <a:stretch>
                  <a:fillRect l="-1366" r="-1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B15E72CC-C24A-4488-941B-4D6407FC2AB8}"/>
              </a:ext>
            </a:extLst>
          </p:cNvPr>
          <p:cNvSpPr/>
          <p:nvPr/>
        </p:nvSpPr>
        <p:spPr>
          <a:xfrm>
            <a:off x="6201693" y="324773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062F1DC9-EAB6-491F-9552-213C3E9E14DA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4131308"/>
                <a:ext cx="7679397" cy="160075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thực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A, B, C đúng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 do chưa biết chắc b &gt; 0.</a:t>
                </a:r>
                <a:endParaRPr 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4131308"/>
                <a:ext cx="7679397" cy="1600752"/>
              </a:xfrm>
              <a:prstGeom prst="rect">
                <a:avLst/>
              </a:prstGeom>
              <a:blipFill rotWithShape="0">
                <a:blip r:embed="rId4"/>
                <a:stretch>
                  <a:fillRect l="-2065" r="-1191" b="-41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530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ctrlPr>
                                  <a:rPr lang="en-US" sz="320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3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200" b="1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 rotWithShape="0">
                <a:blip r:embed="rId2"/>
                <a:stretch>
                  <a:fillRect l="-1366" b="-132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EB54F864-D9ED-47A4-BC83-313198350A9A}"/>
              </a:ext>
            </a:extLst>
          </p:cNvPr>
          <p:cNvSpPr/>
          <p:nvPr/>
        </p:nvSpPr>
        <p:spPr>
          <a:xfrm>
            <a:off x="1085418" y="211263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496A6578-8A54-46F9-84DC-2C7762BD3860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den>
                            </m:f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𝟕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𝟓</m:t>
                                </m:r>
                              </m:den>
                            </m:f>
                          </m:sup>
                        </m:sSup>
                      </m:e>
                    </m:d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3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  <a:blipFill rotWithShape="0">
                <a:blip r:embed="rId4"/>
                <a:stretch>
                  <a:fillRect l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5150050"/>
                <a:ext cx="8247228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ad>
                              <m:ra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num>
                          <m:den>
                            <m:rad>
                              <m:radPr>
                                <m:ctrl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m:rPr>
                                    <m:brk m:alnAt="7"/>
                                  </m:rP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36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600" i="1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alc a bất kỳ (khác 1)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5150050"/>
                <a:ext cx="8247228" cy="1364777"/>
              </a:xfrm>
              <a:prstGeom prst="rect">
                <a:avLst/>
              </a:prstGeom>
              <a:blipFill rotWithShape="0">
                <a:blip r:embed="rId5"/>
                <a:stretch>
                  <a:fillRect l="-1478" r="-1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958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  <p:bldP spid="7" grpId="0" build="p"/>
      <p:bldP spid="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5"/>
                <a:ext cx="11610207" cy="38599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5"/>
                <a:ext cx="11610207" cy="3859903"/>
              </a:xfrm>
              <a:prstGeom prst="rect">
                <a:avLst/>
              </a:prstGeom>
              <a:blipFill>
                <a:blip r:embed="rId2"/>
                <a:stretch>
                  <a:fillRect l="-1366" r="-1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91659871-2D56-44D1-A48E-1EDC37C7B2E1}"/>
              </a:ext>
            </a:extLst>
          </p:cNvPr>
          <p:cNvSpPr/>
          <p:nvPr/>
        </p:nvSpPr>
        <p:spPr>
          <a:xfrm>
            <a:off x="5662047" y="324773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E447CDFF-051D-407A-A3A5-792D34F826B7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8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2 số thực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1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ẳng định nào sau đây là sai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>
                <a:blip r:embed="rId2"/>
                <a:stretch>
                  <a:fillRect l="-1366" r="-1313" b="-1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2FFFF4EE-2CB6-432A-B0DF-0FEE14DDB969}"/>
              </a:ext>
            </a:extLst>
          </p:cNvPr>
          <p:cNvSpPr/>
          <p:nvPr/>
        </p:nvSpPr>
        <p:spPr>
          <a:xfrm>
            <a:off x="6576447" y="324773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D84C6F75-485B-4C37-9FF8-4CFA7E286D57}"/>
              </a:ext>
            </a:extLst>
          </p:cNvPr>
          <p:cNvSpPr/>
          <p:nvPr/>
        </p:nvSpPr>
        <p:spPr>
          <a:xfrm flipH="1">
            <a:off x="10313233" y="4497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332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271302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𝑏𝑐𝑑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2713028"/>
              </a:xfrm>
              <a:prstGeom prst="rect">
                <a:avLst/>
              </a:prstGeom>
              <a:blipFill>
                <a:blip r:embed="rId2"/>
                <a:stretch>
                  <a:fillRect l="-1366" b="-35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22378990-15F5-43F1-AAC0-41F95EEC966E}"/>
              </a:ext>
            </a:extLst>
          </p:cNvPr>
          <p:cNvSpPr/>
          <p:nvPr/>
        </p:nvSpPr>
        <p:spPr>
          <a:xfrm>
            <a:off x="5677037" y="228836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41AFB790-DB85-4301-8318-AACD82BBC0D6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log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den>
                        </m:f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𝑜𝑔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  <a:blipFill rotWithShape="0">
                <a:blip r:embed="rId4"/>
                <a:stretch>
                  <a:fillRect l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95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	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𝟎𝟎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>
                <a:blip r:embed="rId2"/>
                <a:stretch>
                  <a:fillRect l="-1366" b="-143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42E3C2AD-39E1-4C99-8D10-232D3AC9EE72}"/>
              </a:ext>
            </a:extLst>
          </p:cNvPr>
          <p:cNvSpPr/>
          <p:nvPr/>
        </p:nvSpPr>
        <p:spPr>
          <a:xfrm>
            <a:off x="5632067" y="226694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1AF87614-F928-48AE-9BFF-630C29BB56F6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e>
                            </m:rad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  <a:blipFill rotWithShape="0">
                <a:blip r:embed="rId4"/>
                <a:stretch>
                  <a:fillRect l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29" y="5150050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𝑇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𝑃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alc x các đáp án vào. KQ = 0 nhận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29" y="5150050"/>
                <a:ext cx="10900269" cy="1364777"/>
              </a:xfrm>
              <a:prstGeom prst="rect">
                <a:avLst/>
              </a:prstGeom>
              <a:blipFill rotWithShape="0">
                <a:blip r:embed="rId5"/>
                <a:stretch>
                  <a:fillRect l="-1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11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37204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. </a:t>
                </a:r>
                <a:r>
                  <a:rPr lang="fr-FR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GB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GB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GB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GB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r>
                      <a:rPr 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fr-FR" sz="3200" i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 : </a:t>
                </a:r>
                <a:endParaRPr lang="en-US" sz="320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GB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GB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3720418"/>
              </a:xfrm>
              <a:prstGeom prst="rect">
                <a:avLst/>
              </a:prstGeom>
              <a:blipFill>
                <a:blip r:embed="rId2"/>
                <a:stretch>
                  <a:fillRect l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1CAC1370-62AA-4F88-8D1E-7423B0279647}"/>
              </a:ext>
            </a:extLst>
          </p:cNvPr>
          <p:cNvSpPr/>
          <p:nvPr/>
        </p:nvSpPr>
        <p:spPr>
          <a:xfrm>
            <a:off x="1128844" y="2489559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3DB0DD59-99FA-4303-8FD2-D20DC7549469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ư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𝑖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9808447" cy="1460311"/>
              </a:xfrm>
              <a:prstGeom prst="rect">
                <a:avLst/>
              </a:prstGeom>
              <a:blipFill rotWithShape="0">
                <a:blip r:embed="rId4"/>
                <a:stretch>
                  <a:fillRect l="-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5611" y="4606118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𝑇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𝑃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hận đáp án có KQ = 0, nhận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11" y="4606118"/>
                <a:ext cx="10900269" cy="136477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72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 animBg="1"/>
      <p:bldP spid="7" grpId="0" build="p"/>
      <p:bldP spid="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280994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vi-VN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280994" cy="1534332"/>
              </a:xfrm>
              <a:prstGeom prst="rect">
                <a:avLst/>
              </a:prstGeom>
              <a:blipFill>
                <a:blip r:embed="rId2"/>
                <a:stretch>
                  <a:fillRect l="-1405" b="-125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18FB2F48-C128-4D20-933E-A14C1C55F378}"/>
              </a:ext>
            </a:extLst>
          </p:cNvPr>
          <p:cNvSpPr/>
          <p:nvPr/>
        </p:nvSpPr>
        <p:spPr>
          <a:xfrm>
            <a:off x="4777628" y="3022883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FF8645E2-A9AC-4D97-A0A7-622F2AB57292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10032578" cy="146031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b/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bSup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vi-VN" sz="32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bSup>
                              <m:sSub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b/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p>
                            </m:sSubSup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e>
                    </m:func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10032578" cy="1460311"/>
              </a:xfrm>
              <a:prstGeom prst="rect">
                <a:avLst/>
              </a:prstGeom>
              <a:blipFill rotWithShape="0">
                <a:blip r:embed="rId4"/>
                <a:stretch>
                  <a:fillRect l="-1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0" y="5198605"/>
                <a:ext cx="1927506" cy="8119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5198605"/>
                <a:ext cx="1927506" cy="811947"/>
              </a:xfrm>
              <a:prstGeom prst="rect">
                <a:avLst/>
              </a:prstGeom>
              <a:blipFill rotWithShape="0">
                <a:blip r:embed="rId5"/>
                <a:stretch>
                  <a:fillRect l="-7911" b="-15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="" xmlns:a16="http://schemas.microsoft.com/office/drawing/2014/main" xmlns:a14="http://schemas.microsoft.com/office/drawing/2010/main" xmlns:mc="http://schemas.openxmlformats.org/markup-compatibility/2006" id="{CF7BEF4A-C3FC-4EF1-90D3-301E320459F0}"/>
              </a:ext>
            </a:extLst>
          </p:cNvPr>
          <p:cNvSpPr txBox="1">
            <a:spLocks/>
          </p:cNvSpPr>
          <p:nvPr/>
        </p:nvSpPr>
        <p:spPr>
          <a:xfrm>
            <a:off x="515219" y="5604578"/>
            <a:ext cx="1751463" cy="9614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D. </a:t>
            </a:r>
            <a:endParaRPr lang="en-US" sz="3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930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8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=""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22" y="164992"/>
            <a:ext cx="11624711" cy="1077218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altLang="en-US" sz="3200" b="1" i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=""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=""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=""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=""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=""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=""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=""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=""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=""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=""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=""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=""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=""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=""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=""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=""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=""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=""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=""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=""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=""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=""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=""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=""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=""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Oval 93">
            <a:extLst>
              <a:ext uri="{FF2B5EF4-FFF2-40B4-BE49-F238E27FC236}">
                <a16:creationId xmlns=""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=""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=""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=""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=""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0367" y="195800"/>
            <a:ext cx="1105007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2: MŨ – LÔGARIT</a:t>
            </a:r>
          </a:p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O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VÀ TIẾP TUYẾN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>
                <a:blip r:embed="rId2"/>
                <a:stretch>
                  <a:fillRect l="-1366" b="-10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B3E8F5E0-CF6E-4FD3-8CF1-72F944BEFB79}"/>
              </a:ext>
            </a:extLst>
          </p:cNvPr>
          <p:cNvSpPr/>
          <p:nvPr/>
        </p:nvSpPr>
        <p:spPr>
          <a:xfrm>
            <a:off x="1093304" y="1976161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7107FC0D-C0E6-4300-86ED-24F6CF6F1F91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4"/>
                <a:ext cx="9808447" cy="7369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4"/>
                <a:ext cx="9808447" cy="736980"/>
              </a:xfrm>
              <a:prstGeom prst="rect">
                <a:avLst/>
              </a:prstGeom>
              <a:blipFill rotWithShape="0">
                <a:blip r:embed="rId8"/>
                <a:stretch>
                  <a:fillRect l="-1554" b="-2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4612944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𝐌𝐨𝐝𝐞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Start, End, Step tương ứng các đáp án. KQ thích hợp nhận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4612944"/>
                <a:ext cx="10900269" cy="1364777"/>
              </a:xfrm>
              <a:prstGeom prst="rect">
                <a:avLst/>
              </a:prstGeom>
              <a:blipFill rotWithShape="0">
                <a:blip r:embed="rId9"/>
                <a:stretch>
                  <a:fillRect l="-1342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27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8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751287" cy="34280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1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∈(−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[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\[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\(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751287" cy="3428088"/>
              </a:xfrm>
              <a:prstGeom prst="rect">
                <a:avLst/>
              </a:prstGeom>
              <a:blipFill>
                <a:blip r:embed="rId2"/>
                <a:stretch>
                  <a:fillRect l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416E21B9-D28B-4257-863F-9886748610A5}"/>
              </a:ext>
            </a:extLst>
          </p:cNvPr>
          <p:cNvSpPr/>
          <p:nvPr/>
        </p:nvSpPr>
        <p:spPr>
          <a:xfrm>
            <a:off x="1142292" y="1223986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E86C6AFC-270E-49CC-81F5-FE203E17B227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4786" y="2677111"/>
                <a:ext cx="9808447" cy="73698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⇔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86" y="2677111"/>
                <a:ext cx="9808447" cy="736980"/>
              </a:xfrm>
              <a:prstGeom prst="rect">
                <a:avLst/>
              </a:prstGeom>
              <a:blipFill rotWithShape="0">
                <a:blip r:embed="rId4"/>
                <a:stretch>
                  <a:fillRect l="-1616" b="-264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04786" y="3414091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𝐌𝐨𝐝𝐞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Start, End, Step tương ứng các đáp án. KQ thích hợp nhận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786" y="3414091"/>
                <a:ext cx="10900269" cy="1364777"/>
              </a:xfrm>
              <a:prstGeom prst="rect">
                <a:avLst/>
              </a:prstGeom>
              <a:blipFill rotWithShape="0">
                <a:blip r:embed="rId5"/>
                <a:stretch>
                  <a:fillRect l="-1398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596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[−3;1]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\[−3;1]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\(−3;1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(−3;1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>
                <a:blip r:embed="rId2"/>
                <a:stretch>
                  <a:fillRect l="-1366" b="-86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E8E4E01C-47C2-43B3-8A53-BB2169EE755D}"/>
              </a:ext>
            </a:extLst>
          </p:cNvPr>
          <p:cNvSpPr/>
          <p:nvPr/>
        </p:nvSpPr>
        <p:spPr>
          <a:xfrm>
            <a:off x="5632067" y="1703748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92D00D4B-79CE-4185-91D1-89D0D3ED49E6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5470" y="3429000"/>
                <a:ext cx="11650895" cy="18833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0⇔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0⇔−3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&lt;1</m:t>
                    </m:r>
                  </m:oMath>
                </a14:m>
                <a:endParaRPr lang="en-US" sz="3200" b="0" smtClean="0">
                  <a:latin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</a:t>
                </a:r>
                <a:r>
                  <a:rPr lang="en-US" sz="3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3&gt;0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:r>
                  <a:rPr lang="en-US" sz="320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\[−3;1]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0" y="3429000"/>
                <a:ext cx="11650895" cy="1883392"/>
              </a:xfrm>
              <a:prstGeom prst="rect">
                <a:avLst/>
              </a:prstGeom>
              <a:blipFill rotWithShape="0">
                <a:blip r:embed="rId8"/>
                <a:stretch>
                  <a:fillRect l="-1361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5312392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𝐌𝐨𝐝𝐞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Start, End, Step tương ứng các đáp án. KQ thích hợp nhận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5312392"/>
                <a:ext cx="10900269" cy="1364777"/>
              </a:xfrm>
              <a:prstGeom prst="rect">
                <a:avLst/>
              </a:prstGeom>
              <a:blipFill rotWithShape="0">
                <a:blip r:embed="rId9"/>
                <a:stretch>
                  <a:fillRect l="-1398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614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8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901104" cy="307336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. </a:t>
                </a:r>
                <a:r>
                  <a:rPr lang="vi-VN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</a:t>
                </a:r>
                <a:r>
                  <a:rPr lang="vi-VN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=</a:t>
                </a:r>
                <a:r>
                  <a:rPr lang="vi-VN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giá trị bằng: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901104" cy="3073364"/>
              </a:xfrm>
              <a:prstGeom prst="rect">
                <a:avLst/>
              </a:prstGeom>
              <a:blipFill rotWithShape="0">
                <a:blip r:embed="rId4"/>
                <a:stretch>
                  <a:fillRect l="-1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D99EF076-FA23-4113-BCDA-4D5289ACE2C6}"/>
              </a:ext>
            </a:extLst>
          </p:cNvPr>
          <p:cNvSpPr/>
          <p:nvPr/>
        </p:nvSpPr>
        <p:spPr>
          <a:xfrm>
            <a:off x="2004447" y="1686124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A1979F37-7667-4D8B-B027-FA9AC23EC2A1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5470" y="3429000"/>
                <a:ext cx="11796530" cy="222117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</m:fun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sz="3200" i="1" smtClean="0">
                  <a:latin typeface="Cambria Math" panose="020405030504060302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0" smtClean="0"/>
                  <a:t>= 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𝑐𝑜𝑠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/>
                      <m:t>1</m:t>
                    </m:r>
                    <m:r>
                      <m:rPr>
                        <m:nor/>
                      </m:rPr>
                      <a:rPr lang="en-US" sz="3200"/>
                      <m:t>+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0" y="3429000"/>
                <a:ext cx="11796530" cy="2221173"/>
              </a:xfrm>
              <a:prstGeom prst="rect">
                <a:avLst/>
              </a:prstGeom>
              <a:blipFill rotWithShape="0">
                <a:blip r:embed="rId8"/>
                <a:stretch>
                  <a:fillRect l="-1344" b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5470" y="5648988"/>
                <a:ext cx="11650895" cy="8533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70" y="5648988"/>
                <a:ext cx="11650895" cy="853376"/>
              </a:xfrm>
              <a:prstGeom prst="rect">
                <a:avLst/>
              </a:prstGeom>
              <a:blipFill rotWithShape="0">
                <a:blip r:embed="rId10"/>
                <a:stretch>
                  <a:fillRect l="-1361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630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  <p:bldP spid="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4.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𝛼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55636"/>
                <a:ext cx="11610207" cy="1534332"/>
              </a:xfrm>
              <a:prstGeom prst="rect">
                <a:avLst/>
              </a:prstGeom>
              <a:blipFill>
                <a:blip r:embed="rId2"/>
                <a:stretch>
                  <a:fillRect l="-1366" r="-1313" b="-1162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DDE39C59-4C20-4434-A869-F72F7DCB2F11}"/>
              </a:ext>
            </a:extLst>
          </p:cNvPr>
          <p:cNvSpPr/>
          <p:nvPr/>
        </p:nvSpPr>
        <p:spPr>
          <a:xfrm>
            <a:off x="1090047" y="1974414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CA484040-D121-4B76-8B13-00801A6BE140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0896" y="3906673"/>
                <a:ext cx="8898655" cy="123853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Công thức đúng l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96" y="3906673"/>
                <a:ext cx="8898655" cy="1238534"/>
              </a:xfrm>
              <a:prstGeom prst="rect">
                <a:avLst/>
              </a:prstGeom>
              <a:blipFill rotWithShape="0">
                <a:blip r:embed="rId5"/>
                <a:stretch>
                  <a:fillRect l="-1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696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2003" y="557114"/>
                <a:ext cx="11782284" cy="153433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.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003" y="557114"/>
                <a:ext cx="11782284" cy="1534332"/>
              </a:xfrm>
              <a:prstGeom prst="rect">
                <a:avLst/>
              </a:prstGeom>
              <a:blipFill>
                <a:blip r:embed="rId2"/>
                <a:stretch>
                  <a:fillRect l="-1345" r="-1293" b="-90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1FDA02A4-EC52-4CE0-BA7D-38EB012696C5}"/>
              </a:ext>
            </a:extLst>
          </p:cNvPr>
          <p:cNvSpPr/>
          <p:nvPr/>
        </p:nvSpPr>
        <p:spPr>
          <a:xfrm>
            <a:off x="1060067" y="1658778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2F2E687A-AC83-499A-903A-2938D22982B1}"/>
              </a:ext>
            </a:extLst>
          </p:cNvPr>
          <p:cNvSpPr/>
          <p:nvPr/>
        </p:nvSpPr>
        <p:spPr>
          <a:xfrm flipH="1">
            <a:off x="10313233" y="0"/>
            <a:ext cx="1878767" cy="510235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5B9BD5">
                    <a:lumMod val="75000"/>
                  </a:srgb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 VỀ</a:t>
            </a:r>
            <a:endParaRPr kumimoji="0" lang="vi-VN" sz="2000" b="1" i="0" u="none" strike="noStrike" kern="1200" cap="none" spc="0" normalizeH="0" baseline="0" noProof="0" dirty="0">
              <a:ln>
                <a:noFill/>
              </a:ln>
              <a:solidFill>
                <a:srgbClr val="5B9BD5">
                  <a:lumMod val="75000"/>
                </a:srgb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30" y="3875963"/>
                <a:ext cx="7351851" cy="9416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ư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𝑖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ế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B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30" y="3875963"/>
                <a:ext cx="7351851" cy="941697"/>
              </a:xfrm>
              <a:prstGeom prst="rect">
                <a:avLst/>
              </a:prstGeom>
              <a:blipFill rotWithShape="0">
                <a:blip r:embed="rId5"/>
                <a:stretch>
                  <a:fillRect l="-2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95611" y="4606118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𝑇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−</m:t>
                    </m:r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𝑉𝑃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hận đáp án có KQ = 0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611" y="4606118"/>
                <a:ext cx="10900269" cy="136477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933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4" grpId="0" animBg="1"/>
      <p:bldP spid="8" grpId="0" build="p"/>
      <p:bldP spid="9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617428" y="128355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Thông 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="" xmlns:a16="http://schemas.microsoft.com/office/drawing/2014/main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="" xmlns:a16="http://schemas.microsoft.com/office/drawing/2014/main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="" xmlns:a16="http://schemas.microsoft.com/office/drawing/2014/main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="" xmlns:a16="http://schemas.microsoft.com/office/drawing/2014/main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="" xmlns:a16="http://schemas.microsoft.com/office/drawing/2014/main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="" xmlns:a16="http://schemas.microsoft.com/office/drawing/2014/main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="" xmlns:a16="http://schemas.microsoft.com/office/drawing/2014/main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="" xmlns:a16="http://schemas.microsoft.com/office/drawing/2014/main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="" xmlns:a16="http://schemas.microsoft.com/office/drawing/2014/main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  <a:extLst>
              <a:ext uri="{FF2B5EF4-FFF2-40B4-BE49-F238E27FC236}">
                <a16:creationId xmlns="" xmlns:a16="http://schemas.microsoft.com/office/drawing/2014/main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92D37E77-3D3C-4AA6-8D1C-6D0D7BC2F713}"/>
              </a:ext>
            </a:extLst>
          </p:cNvPr>
          <p:cNvSpPr/>
          <p:nvPr/>
        </p:nvSpPr>
        <p:spPr>
          <a:xfrm>
            <a:off x="442057" y="324125"/>
            <a:ext cx="3469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90170">
              <a:spcAft>
                <a:spcPts val="0"/>
              </a:spcAft>
            </a:pPr>
            <a:r>
              <a:rPr lang="en-US" sz="3200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 Ví dụ minh họa</a:t>
            </a:r>
            <a:endParaRPr lang="en-US" sz="32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Left Arrow 34">
            <a:hlinkClick r:id="rId17" action="ppaction://hlinksldjump"/>
          </p:cNvPr>
          <p:cNvSpPr/>
          <p:nvPr/>
        </p:nvSpPr>
        <p:spPr>
          <a:xfrm>
            <a:off x="10663518" y="5970495"/>
            <a:ext cx="699247" cy="4452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24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4872" y="263050"/>
                <a:ext cx="11997128" cy="268513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.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3200" b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nl-NL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nl-NL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4872" y="263050"/>
                <a:ext cx="11997128" cy="2685130"/>
              </a:xfrm>
              <a:blipFill rotWithShape="0">
                <a:blip r:embed="rId2"/>
                <a:stretch>
                  <a:fillRect l="-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DCBE59CE-65C5-4812-A59A-546BC73642B5}"/>
              </a:ext>
            </a:extLst>
          </p:cNvPr>
          <p:cNvSpPr/>
          <p:nvPr/>
        </p:nvSpPr>
        <p:spPr>
          <a:xfrm>
            <a:off x="1048063" y="2197789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EC5D8AE8-6093-4EAE-8BB2-20A0756C42E2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2308" y="2782564"/>
                <a:ext cx="11997128" cy="8625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08" y="2782564"/>
                <a:ext cx="11997128" cy="862596"/>
              </a:xfrm>
              <a:prstGeom prst="rect">
                <a:avLst/>
              </a:prstGeom>
              <a:blipFill rotWithShape="0">
                <a:blip r:embed="rId4"/>
                <a:stretch>
                  <a:fillRect l="-1321" b="-7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2308" y="3640421"/>
                <a:ext cx="11997128" cy="10092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func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e>
                        </m:func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08" y="3640421"/>
                <a:ext cx="11997128" cy="1009292"/>
              </a:xfrm>
              <a:prstGeom prst="rect">
                <a:avLst/>
              </a:prstGeom>
              <a:blipFill rotWithShape="0">
                <a:blip r:embed="rId5"/>
                <a:stretch>
                  <a:fillRect l="-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436" y="4623955"/>
                <a:ext cx="11997128" cy="1241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func>
                              <m:func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5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den>
                        </m:f>
                      </m:den>
                    </m:f>
                    <m:r>
                      <m:rPr>
                        <m:nor/>
                      </m:rPr>
                      <a:rPr lang="en-US" sz="3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6" y="4623955"/>
                <a:ext cx="11997128" cy="1241344"/>
              </a:xfrm>
              <a:prstGeom prst="rect">
                <a:avLst/>
              </a:prstGeom>
              <a:blipFill rotWithShape="0">
                <a:blip r:embed="rId6"/>
                <a:stretch>
                  <a:fillRect l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436" y="5704816"/>
                <a:ext cx="5066992" cy="1241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d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6" y="5704816"/>
                <a:ext cx="5066992" cy="1241344"/>
              </a:xfrm>
              <a:prstGeom prst="rect">
                <a:avLst/>
              </a:prstGeom>
              <a:blipFill rotWithShape="0">
                <a:blip r:embed="rId7"/>
                <a:stretch>
                  <a:fillRect l="-3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240583" y="5865299"/>
                <a:ext cx="607994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nl-NL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3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𝒉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583" y="5865299"/>
                <a:ext cx="6079947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2608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3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build="p"/>
      <p:bldP spid="7" grpId="0" build="p"/>
      <p:bldP spid="8" grpId="0" build="p"/>
      <p:bldP spid="9" grpId="0" build="p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75041" y="295684"/>
                <a:ext cx="11672968" cy="402309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pc="-2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spc="-2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pc="-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</a:t>
                </a:r>
                <a:r>
                  <a:rPr lang="en-US" sz="3200" b="1" spc="-2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spc="-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pc="-2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pc="-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 spc="-2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 spc="-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 spc="-2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vi-VN" sz="320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vi-VN" sz="320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(</m:t>
                            </m:r>
                            <m:sSup>
                              <m:sSupPr>
                                <m:ctrlPr>
                                  <a:rPr lang="vi-VN" sz="320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 spc="-2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  <m:r>
                              <a:rPr lang="en-US" sz="3200" b="0" i="1" spc="-2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spc="-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(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:+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&gt;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(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: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(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: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5041" y="295684"/>
                <a:ext cx="11672968" cy="4023098"/>
              </a:xfrm>
              <a:blipFill rotWithShape="0">
                <a:blip r:embed="rId2"/>
                <a:stretch>
                  <a:fillRect l="-1358" r="-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5">
            <a:extLst>
              <a:ext uri="{FF2B5EF4-FFF2-40B4-BE49-F238E27FC236}">
                <a16:creationId xmlns="" xmlns:a16="http://schemas.microsoft.com/office/drawing/2014/main" id="{F9228839-F6CA-40D3-84CB-89424BA4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7675" y="3800328"/>
            <a:ext cx="14351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0" name="Rectangle 27">
            <a:extLst>
              <a:ext uri="{FF2B5EF4-FFF2-40B4-BE49-F238E27FC236}">
                <a16:creationId xmlns="" xmlns:a16="http://schemas.microsoft.com/office/drawing/2014/main" id="{B5451FF7-2D85-40DF-872A-53D8C3B8C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754" y="1965960"/>
            <a:ext cx="1740292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2" name="Rectangle 29">
            <a:extLst>
              <a:ext uri="{FF2B5EF4-FFF2-40B4-BE49-F238E27FC236}">
                <a16:creationId xmlns="" xmlns:a16="http://schemas.microsoft.com/office/drawing/2014/main" id="{1621D6AF-47E9-4D4A-824C-A9BE5382E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754" y="2508874"/>
            <a:ext cx="199791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4" name="Rectangle 31">
            <a:extLst>
              <a:ext uri="{FF2B5EF4-FFF2-40B4-BE49-F238E27FC236}">
                <a16:creationId xmlns="" xmlns:a16="http://schemas.microsoft.com/office/drawing/2014/main" id="{FD5FD8BE-9A24-44C2-9614-A232BA40CE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753" y="3165451"/>
            <a:ext cx="139638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6" name="Rectangle 33">
            <a:extLst>
              <a:ext uri="{FF2B5EF4-FFF2-40B4-BE49-F238E27FC236}">
                <a16:creationId xmlns="" xmlns:a16="http://schemas.microsoft.com/office/drawing/2014/main" id="{B3B3F210-AC71-4828-AD96-113290FF10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5753" y="3499883"/>
            <a:ext cx="143514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C8E8B30-BF5E-49A8-A309-D553183C3868}"/>
              </a:ext>
            </a:extLst>
          </p:cNvPr>
          <p:cNvSpPr/>
          <p:nvPr/>
        </p:nvSpPr>
        <p:spPr>
          <a:xfrm>
            <a:off x="175041" y="3553659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1B98E8E9-3367-4D7F-9C00-286A1C808A27}"/>
              </a:ext>
            </a:extLst>
          </p:cNvPr>
          <p:cNvSpPr/>
          <p:nvPr/>
        </p:nvSpPr>
        <p:spPr>
          <a:xfrm flipH="1">
            <a:off x="9879954" y="14429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4229720"/>
                <a:ext cx="11650895" cy="18833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pc="-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3200" i="1" spc="-2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d>
                      <m:dPr>
                        <m:ctrlPr>
                          <a:rPr lang="en-US" sz="3200" i="1" spc="-2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3200" i="1" spc="-2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3200" i="1" spc="-20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sSup>
                      <m:sSupPr>
                        <m:ctrlPr>
                          <a:rPr lang="vi-VN" sz="3200" i="1" spc="-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pc="-20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 spc="-20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3200" b="0" i="1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⇔(</m:t>
                    </m:r>
                    <m:sSup>
                      <m:sSupPr>
                        <m:ctrlPr>
                          <a:rPr lang="vi-VN" sz="3200" i="1" spc="-20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 spc="-2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 spc="-2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i="1" spc="-20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3200" b="0" i="1" spc="-20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𝑙𝑜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ạ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𝑡𝑟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ừ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:r>
                  <a:rPr lang="en-US" sz="320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∈(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;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∪(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:+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∞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29720"/>
                <a:ext cx="11650895" cy="1883392"/>
              </a:xfrm>
              <a:prstGeom prst="rect">
                <a:avLst/>
              </a:prstGeom>
              <a:blipFill rotWithShape="0">
                <a:blip r:embed="rId6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2">
                <a:extLst>
                  <a:ext uri="{FF2B5EF4-FFF2-40B4-BE49-F238E27FC236}">
                    <a16:creationId xmlns="" xmlns:a16="http://schemas.microsoft.com/office/drawing/2014/main" id="{2E134C3A-913D-4458-B46D-270774C8C5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5041" y="5594163"/>
                <a:ext cx="10900269" cy="136477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. 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𝐌𝐨𝐝𝐞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000" b="1" i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ậ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 Start, End, Step tương ứng các đáp án. KQ thích hợp nhận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852488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E134C3A-913D-4458-B46D-270774C8C5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41" y="5594163"/>
                <a:ext cx="10900269" cy="1364777"/>
              </a:xfrm>
              <a:prstGeom prst="rect">
                <a:avLst/>
              </a:prstGeom>
              <a:blipFill rotWithShape="0">
                <a:blip r:embed="rId7"/>
                <a:stretch>
                  <a:fillRect l="-1398" b="-9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99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 animBg="1"/>
      <p:bldP spid="10" grpId="0" build="p"/>
      <p:bldP spid="11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5943" y="597716"/>
                <a:ext cx="11652067" cy="3422741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8.</a:t>
                </a:r>
                <a:r>
                  <a:rPr lang="en-US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ad>
                      <m:radPr>
                        <m:degHide m:val="on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≠±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943" y="597716"/>
                <a:ext cx="11652067" cy="3422741"/>
              </a:xfrm>
              <a:blipFill>
                <a:blip r:embed="rId2"/>
                <a:stretch>
                  <a:fillRect l="-1308" t="-1068" b="-190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9CAFFA25-571C-48BA-A1B9-CE6F9DDA8501}"/>
              </a:ext>
            </a:extLst>
          </p:cNvPr>
          <p:cNvSpPr/>
          <p:nvPr/>
        </p:nvSpPr>
        <p:spPr>
          <a:xfrm>
            <a:off x="1008743" y="2526801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5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8E2C4D81-6B6F-4D6B-AFC1-5798C28ED209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552" y="4789279"/>
                <a:ext cx="11650895" cy="18833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32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rad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≥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</m:e>
                              <m:sup>
                                <m: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b="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200" b="0" i="0">
                                <a:latin typeface="Cambria Math" panose="02040503050406030204" pitchFamily="18" charset="0"/>
                              </a:rPr>
                              <m:t>≠±</m:t>
                            </m:r>
                            <m:r>
                              <a:rPr lang="en-US" sz="3200" b="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m:rPr>
                                    <m:sty m:val="p"/>
                                  </m:rP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US" sz="3200" b="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2" y="4789279"/>
                <a:ext cx="11650895" cy="1883392"/>
              </a:xfrm>
              <a:prstGeom prst="rect">
                <a:avLst/>
              </a:prstGeom>
              <a:blipFill rotWithShape="0">
                <a:blip r:embed="rId6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5534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CDA6F756-BFDF-4CEC-BB80-66F18B84D96F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00770" y="376599"/>
                <a:ext cx="11790459" cy="5974773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Lý thuyết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Kiến thức cơ bản:</a:t>
                </a:r>
                <a:endParaRPr lang="en-US" altLang="ja-JP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Định nghĩa:</a:t>
                </a:r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 marL="0" indent="0" algn="just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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ai số dương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ới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Số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ỏa mãn đẳng thứ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ược gọi là lôgarit cơ số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ủa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̀ kí hiệu là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 marL="0" indent="0" algn="just" defTabSz="573088">
                  <a:lnSpc>
                    <a:spcPct val="130000"/>
                  </a:lnSpc>
                  <a:spcBef>
                    <a:spcPts val="0"/>
                  </a:spcBef>
                  <a:buNone/>
                </a:pPr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viết: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GB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GB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GB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lvl="0" indent="0">
                  <a:lnSpc>
                    <a:spcPct val="130000"/>
                  </a:lnSpc>
                  <a:spcBef>
                    <a:spcPts val="0"/>
                  </a:spcBef>
                  <a:buNone/>
                  <a:tabLst>
                    <a:tab pos="573088" algn="l"/>
                  </a:tabLst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fr-FR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thập phân và Lôgarit tự nhiên</a:t>
                </a:r>
                <a:endParaRPr lang="en-US" sz="32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1175" lvl="0" indent="-231775" algn="just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thập phân là lôgarit cơ số 10. Viết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𝑔</m:t>
                        </m:r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1175" indent="-231775" algn="just">
                  <a:lnSpc>
                    <a:spcPct val="130000"/>
                  </a:lnSpc>
                  <a:spcBef>
                    <a:spcPts val="0"/>
                  </a:spcBef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tự nhiên là lôgarit cơ số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𝑒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Viết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𝑙𝑛</m:t>
                        </m:r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vi-VN" altLang="ja-JP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CDA6F756-BFDF-4CEC-BB80-66F18B84D9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00770" y="376599"/>
                <a:ext cx="11790459" cy="5974773"/>
              </a:xfrm>
              <a:blipFill>
                <a:blip r:embed="rId2"/>
                <a:stretch>
                  <a:fillRect l="-1396" t="-102" r="-2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96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7012" y="12941"/>
                <a:ext cx="11652067" cy="2730259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vi-V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r>
                  <a:rPr lang="vi-VN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ất cả các giá trị thực của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ể biểu thức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func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ad>
                      <m:radPr>
                        <m:degHide m:val="on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 b="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nghĩa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𝑥</m:t>
                    </m:r>
                    <m:r>
                      <a:rPr lang="vi-VN" sz="3200" i="1">
                        <a:latin typeface="Cambria Math"/>
                      </a:rPr>
                      <m:t>&gt;−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&gt;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≥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7012" y="12941"/>
                <a:ext cx="11652067" cy="2730259"/>
              </a:xfrm>
              <a:blipFill rotWithShape="0">
                <a:blip r:embed="rId4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0C2E0A7A-DB71-4945-A3BD-B048065C1E40}"/>
              </a:ext>
            </a:extLst>
          </p:cNvPr>
          <p:cNvSpPr/>
          <p:nvPr/>
        </p:nvSpPr>
        <p:spPr>
          <a:xfrm>
            <a:off x="387012" y="1850018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F9B18AFC-BEC2-4710-B4D6-507302990190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7012" y="2864945"/>
                <a:ext cx="11650895" cy="18833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à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>
                                <a:latin typeface="Cambria Math"/>
                              </a:rPr>
                              <m:t>≥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−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à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−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vi-VN" sz="3200" b="0" i="0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3200" b="0" i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3200" b="0" i="0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>
                                <a:latin typeface="Cambria Math"/>
                              </a:rPr>
                              <m:t>≥</m:t>
                            </m:r>
                            <m:r>
                              <a:rPr lang="en-US" sz="3200" b="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32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" y="2864945"/>
                <a:ext cx="11650895" cy="1883392"/>
              </a:xfrm>
              <a:prstGeom prst="rect">
                <a:avLst/>
              </a:prstGeom>
              <a:blipFill rotWithShape="0">
                <a:blip r:embed="rId8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589467" y="4855350"/>
                <a:ext cx="1858498" cy="656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467" y="4855350"/>
                <a:ext cx="1858498" cy="65617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862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build="p"/>
      <p:bldP spid="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7630" y="650306"/>
                <a:ext cx="11652067" cy="2406793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vi-V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r>
                  <a:rPr lang="vi-VN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ất cả các giá trị thực của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ể biểu thức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𝑇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sup>
                            </m:sSup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1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</m:den>
                        </m:f>
                      </m:e>
                    </m:func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nghĩa?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𝑥</m:t>
                    </m:r>
                    <m:r>
                      <a:rPr lang="vi-VN" sz="3200" i="1">
                        <a:latin typeface="Cambria Math"/>
                      </a:rPr>
                      <m:t>&lt;</m:t>
                    </m:r>
                    <m:r>
                      <a:rPr lang="vi-VN" sz="3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0</m:t>
                    </m:r>
                    <m:r>
                      <a:rPr lang="vi-VN" sz="3200" i="1">
                        <a:latin typeface="Cambria Math"/>
                      </a:rPr>
                      <m:t>&lt;</m:t>
                    </m:r>
                    <m:r>
                      <a:rPr lang="vi-VN" sz="3200" i="1">
                        <a:latin typeface="Cambria Math"/>
                      </a:rPr>
                      <m:t>𝑥</m:t>
                    </m:r>
                    <m:r>
                      <a:rPr lang="vi-VN" sz="3200" i="1">
                        <a:latin typeface="Cambria Math"/>
                      </a:rPr>
                      <m:t>&lt;</m:t>
                    </m:r>
                    <m:r>
                      <a:rPr lang="vi-VN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630" y="650306"/>
                <a:ext cx="11652067" cy="2406793"/>
              </a:xfrm>
              <a:blipFill rotWithShape="0">
                <a:blip r:embed="rId7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="" xmlns:a16="http://schemas.microsoft.com/office/drawing/2014/main" id="{7333B67A-5659-4649-ACBE-17169C0D60A5}"/>
              </a:ext>
            </a:extLst>
          </p:cNvPr>
          <p:cNvSpPr/>
          <p:nvPr/>
        </p:nvSpPr>
        <p:spPr>
          <a:xfrm>
            <a:off x="5629237" y="2199917"/>
            <a:ext cx="466763" cy="54328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entagon 4">
            <a:hlinkClick r:id="rId8" action="ppaction://hlinksldjump"/>
            <a:extLst>
              <a:ext uri="{FF2B5EF4-FFF2-40B4-BE49-F238E27FC236}">
                <a16:creationId xmlns="" xmlns:a16="http://schemas.microsoft.com/office/drawing/2014/main" id="{0EDD008D-98E1-4C25-A9C5-939DF97CFBA5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0553" y="3057099"/>
                <a:ext cx="8504958" cy="18833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XĐ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à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f>
                              <m:f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32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vi-VN" sz="3200" i="1">
                                        <a:latin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r>
                                  <a:rPr lang="vi-VN" sz="3200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vi-VN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vi-VN" sz="3200" i="1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vi-VN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vi-VN" sz="32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v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à </m:t>
                            </m:r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m:rPr>
                                <m:sty m:val="p"/>
                              </m:rPr>
                              <a:rPr lang="en-US" sz="3200" b="0" i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US" sz="320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≠</m:t>
                            </m:r>
                            <m:r>
                              <a:rPr lang="en-US" sz="3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</m:oMath>
                </a14:m>
                <a:endParaRPr lang="en-US" sz="3200" b="1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3" y="3057099"/>
                <a:ext cx="8504958" cy="1883392"/>
              </a:xfrm>
              <a:prstGeom prst="rect">
                <a:avLst/>
              </a:prstGeom>
              <a:blipFill rotWithShape="0">
                <a:blip r:embed="rId9"/>
                <a:stretch>
                  <a:fillRect l="-1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Placeholder 2">
                <a:extLst>
                  <a:ext uri="{FF2B5EF4-FFF2-40B4-BE49-F238E27FC236}">
                    <a16:creationId xmlns="" xmlns:a16="http://schemas.microsoft.com/office/drawing/2014/main" id="{CF7BEF4A-C3FC-4EF1-90D3-301E320459F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75511" y="3818120"/>
                <a:ext cx="1858498" cy="6561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⇔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Placeholder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F7BEF4A-C3FC-4EF1-90D3-301E3204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5511" y="3818120"/>
                <a:ext cx="1858498" cy="656176"/>
              </a:xfrm>
              <a:prstGeom prst="rect">
                <a:avLst/>
              </a:prstGeom>
              <a:blipFill rotWithShape="0">
                <a:blip r:embed="rId10"/>
                <a:stretch>
                  <a:fillRect b="-4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9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6" grpId="0" build="p"/>
      <p:bldP spid="7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5943" y="597716"/>
                <a:ext cx="11792857" cy="2739846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5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5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1.</a:t>
                </a:r>
                <a:r>
                  <a:rPr lang="en-US" sz="35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5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5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3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5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5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3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5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35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5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sz="35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5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(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𝑎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,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&gt;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0</m:t>
                    </m:r>
                    <m:r>
                      <a:rPr lang="en-US" sz="35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;</m:t>
                    </m:r>
                  </m:oMath>
                </a14:m>
                <a:endParaRPr lang="en-US" sz="3500" b="0" smtClean="0">
                  <a:solidFill>
                    <a:schemeClr val="tx1"/>
                  </a:solidFill>
                  <a:latin typeface="Times New Roman" panose="02020603050405020304" pitchFamily="18" charset="0"/>
                  <a:cs typeface="Calibri" panose="020F0502020204030204" pitchFamily="34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𝑎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,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𝑏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,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𝑐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≠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1</m:t>
                      </m:r>
                      <m:r>
                        <a:rPr lang="en-US" sz="3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)</m:t>
                      </m:r>
                    </m:oMath>
                  </m:oMathPara>
                </a14:m>
                <a:endParaRPr lang="en-US" sz="3500" b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b="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nl-NL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2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vi-VN" sz="32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/>
                      </a:rPr>
                      <m:t>  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nl-NL" sz="3200" b="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fr-FR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fName>
                      <m: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e>
                    </m:func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943" y="597716"/>
                <a:ext cx="11792857" cy="2739846"/>
              </a:xfrm>
              <a:blipFill>
                <a:blip r:embed="rId2"/>
                <a:stretch>
                  <a:fillRect l="-1292"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Oval 4">
            <a:extLst>
              <a:ext uri="{FF2B5EF4-FFF2-40B4-BE49-F238E27FC236}">
                <a16:creationId xmlns="" xmlns:a16="http://schemas.microsoft.com/office/drawing/2014/main" id="{94C89A10-92C4-4C05-A7ED-8DB8DB70484B}"/>
              </a:ext>
            </a:extLst>
          </p:cNvPr>
          <p:cNvSpPr/>
          <p:nvPr/>
        </p:nvSpPr>
        <p:spPr>
          <a:xfrm>
            <a:off x="1023257" y="2077176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68601319-CDC9-4E12-AE87-5340E29BDADB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3145" y="3447099"/>
                <a:ext cx="10576438" cy="102642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5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5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𝐴</m:t>
                    </m:r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𝑏</m:t>
                    </m:r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𝑏</m:t>
                        </m:r>
                      </m:sub>
                    </m:sSub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𝑐</m:t>
                    </m:r>
                    <m:r>
                      <a:rPr lang="en-US" sz="320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</m:t>
                        </m:r>
                      </m:sub>
                    </m:sSub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2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145" y="3447099"/>
                <a:ext cx="10576438" cy="1026427"/>
              </a:xfrm>
              <a:prstGeom prst="rect">
                <a:avLst/>
              </a:prstGeom>
              <a:blipFill rotWithShape="0">
                <a:blip r:embed="rId4"/>
                <a:stretch>
                  <a:fillRect l="-1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5393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7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17714" y="629657"/>
                <a:ext cx="11625943" cy="2648116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.</a:t>
                </a:r>
                <a:r>
                  <a:rPr lang="en-US" sz="32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b="0" i="0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3200" b="0" i="0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vi-VN" sz="3200" b="0" i="0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3200" b="0" i="1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b="0" i="0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vi-VN" sz="3200" b="0" i="0" spc="-10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vi-VN" sz="3200" spc="-1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iểu thức </a:t>
                </a:r>
                <a14:m>
                  <m:oMath xmlns:m="http://schemas.openxmlformats.org/officeDocument/2006/math"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𝐵</m:t>
                    </m:r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2</m:t>
                    </m:r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𝑙𝑛𝑎</m:t>
                    </m:r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3</m:t>
                    </m:r>
                    <m:sSub>
                      <m:sSubPr>
                        <m:ctrlPr>
                          <a:rPr lang="en-US" sz="320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b="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𝑒</m:t>
                    </m:r>
                    <m:r>
                      <a:rPr lang="en-US" sz="3200" b="0" i="1" spc="-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320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𝑛𝑎</m:t>
                        </m:r>
                      </m:den>
                    </m:f>
                    <m:r>
                      <a:rPr lang="en-US" sz="3200" b="0" i="1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320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b="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b="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b="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</m:den>
                    </m:f>
                    <m:r>
                      <a:rPr lang="en-US" sz="3200" b="0" i="0" spc="-1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</m:oMath>
                </a14:m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giá trị bằng?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smtClean="0">
                        <a:latin typeface="Cambria Math" panose="02040503050406030204" pitchFamily="18" charset="0"/>
                      </a:rPr>
                      <m:t>4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320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vi-VN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vi-VN" sz="320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3200" i="0" smtClean="0">
                        <a:latin typeface="Cambria Math" panose="02040503050406030204" pitchFamily="18" charset="0"/>
                      </a:rPr>
                      <m:t>6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32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vi-VN" sz="3200" i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	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smtClean="0">
                        <a:latin typeface="Cambria Math" panose="02040503050406030204" pitchFamily="18" charset="0"/>
                      </a:rPr>
                      <m:t>4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320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vi-VN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smtClean="0">
                        <a:latin typeface="Cambria Math" panose="02040503050406030204" pitchFamily="18" charset="0"/>
                      </a:rPr>
                      <m:t>3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vi-VN" sz="320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vi-VN" sz="320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vi-VN" sz="320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i="0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func>
                          <m:funcPr>
                            <m:ctrlPr>
                              <a:rPr lang="vi-VN" sz="32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sz="3200" i="0" smtClean="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vi-VN" sz="3200" i="0" smtClean="0"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smtClean="0">
                        <a:latin typeface="Cambria Math" panose="02040503050406030204" pitchFamily="18" charset="0"/>
                      </a:rPr>
                      <m:t>6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32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vi-VN" sz="3200" i="0" smtClean="0">
                            <a:latin typeface="Cambria Math" panose="02040503050406030204" pitchFamily="18" charset="0"/>
                          </a:rPr>
                          <m:t>ⅇ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7714" y="629657"/>
                <a:ext cx="11625943" cy="2648116"/>
              </a:xfrm>
              <a:blipFill rotWithShape="0">
                <a:blip r:embed="rId8"/>
                <a:stretch>
                  <a:fillRect l="-13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691559B3-7869-41B1-8655-D61D162138FC}"/>
              </a:ext>
            </a:extLst>
          </p:cNvPr>
          <p:cNvSpPr/>
          <p:nvPr/>
        </p:nvSpPr>
        <p:spPr>
          <a:xfrm>
            <a:off x="6307015" y="2447781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Pentagon 4">
            <a:hlinkClick r:id="rId9" action="ppaction://hlinksldjump"/>
            <a:extLst>
              <a:ext uri="{FF2B5EF4-FFF2-40B4-BE49-F238E27FC236}">
                <a16:creationId xmlns="" xmlns:a16="http://schemas.microsoft.com/office/drawing/2014/main" id="{61490566-1097-4972-8FE3-48BBC5B0EB4E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371" y="3235287"/>
                <a:ext cx="11900777" cy="147739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𝐵</m:t>
                    </m:r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2</m:t>
                    </m:r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𝑙𝑛𝑎</m:t>
                    </m:r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3</m:t>
                    </m:r>
                    <m:sSub>
                      <m:sSubPr>
                        <m:ctrlP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𝑒</m:t>
                    </m:r>
                    <m:r>
                      <a:rPr lang="en-US" sz="3200" b="0" i="1" spc="-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𝑛𝑎</m:t>
                        </m:r>
                      </m:den>
                    </m:f>
                    <m:r>
                      <a:rPr lang="en-US" sz="320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 i="1" spc="-100" smtClean="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sz="3200" i="1" spc="-1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</m:den>
                    </m:f>
                  </m:oMath>
                </a14:m>
                <a:endParaRPr lang="en-US" sz="3200" i="1" spc="-100" smtClean="0">
                  <a:latin typeface="Cambria Math" panose="02040503050406030204" pitchFamily="18" charset="0"/>
                  <a:cs typeface="Calibri" panose="020F0502020204030204" pitchFamily="34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0" spc="-100" smtClean="0">
                    <a:cs typeface="Calibri" panose="020F0502020204030204" pitchFamily="34" charset="0"/>
                  </a:rPr>
                  <a:t>               </a:t>
                </a:r>
                <a14:m>
                  <m:oMath xmlns:m="http://schemas.openxmlformats.org/officeDocument/2006/math">
                    <m:r>
                      <a:rPr lang="en-US" sz="3200" b="0" i="0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2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𝑙𝑛𝑎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3</m:t>
                    </m:r>
                    <m:sSub>
                      <m:sSubPr>
                        <m:ctrlP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𝑒</m:t>
                    </m:r>
                    <m:r>
                      <a:rPr lang="en-US" sz="3200" b="0" i="1" spc="-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3</m:t>
                    </m:r>
                    <m:sSub>
                      <m:sSubPr>
                        <m:ctrlP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 spc="-100"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𝑎</m:t>
                        </m:r>
                      </m:sub>
                    </m:sSub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𝑒</m:t>
                    </m:r>
                    <m:r>
                      <a:rPr lang="en-US" sz="3200" i="1" spc="-10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r>
                      <a:rPr lang="en-US" sz="3200" b="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2</m:t>
                    </m:r>
                    <m:r>
                      <a:rPr lang="en-US" sz="3200" b="0" i="1" spc="-100" smtClean="0"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𝑙𝑛𝑎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71" y="3235287"/>
                <a:ext cx="11900777" cy="1477390"/>
              </a:xfrm>
              <a:prstGeom prst="rect">
                <a:avLst/>
              </a:prstGeom>
              <a:blipFill rotWithShape="0">
                <a:blip r:embed="rId10"/>
                <a:stretch>
                  <a:fillRect l="-1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4381" y="4768948"/>
                <a:ext cx="1983054" cy="75965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pc="-100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3200" b="0" i="1" spc="-100" smtClean="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6</m:t>
                      </m:r>
                      <m:sSub>
                        <m:sSubPr>
                          <m:ctrlPr>
                            <a:rPr lang="en-US" sz="3200" i="1" spc="-10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3200" i="1" spc="-10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𝑙𝑜𝑔</m:t>
                          </m:r>
                        </m:e>
                        <m:sub>
                          <m:r>
                            <a:rPr lang="en-US" sz="3200" i="1" spc="-100"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𝑎</m:t>
                          </m:r>
                        </m:sub>
                      </m:sSub>
                      <m:r>
                        <a:rPr lang="en-US" sz="3200" i="1" spc="-100"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𝑒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381" y="4768948"/>
                <a:ext cx="1983054" cy="75965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730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6" grpId="0" build="p"/>
      <p:bldP spid="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9880" y="-85"/>
                <a:ext cx="11572239" cy="297062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.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8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0" indent="0" defTabSz="828675">
                  <a:lnSpc>
                    <a:spcPct val="150000"/>
                  </a:lnSpc>
                  <a:spcBef>
                    <a:spcPts val="0"/>
                  </a:spcBef>
                  <a:buNone/>
                  <a:tabLst>
                    <a:tab pos="4064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</a:rPr>
                      <m:t> </m:t>
                    </m:r>
                    <m:r>
                      <a:rPr lang="nl-NL" sz="32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nl-NL" sz="32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32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nl-NL" sz="3200" b="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  	  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9880" y="-85"/>
                <a:ext cx="11572239" cy="2970622"/>
              </a:xfrm>
              <a:blipFill rotWithShape="0">
                <a:blip r:embed="rId2"/>
                <a:stretch>
                  <a:fillRect l="-1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6D351969-58A1-43C8-B8AE-77469F895562}"/>
              </a:ext>
            </a:extLst>
          </p:cNvPr>
          <p:cNvSpPr/>
          <p:nvPr/>
        </p:nvSpPr>
        <p:spPr>
          <a:xfrm>
            <a:off x="669429" y="2066036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74C8489A-FD91-4B64-8EDA-209CA625A004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2308" y="2782564"/>
                <a:ext cx="11997128" cy="8625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8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08" y="2782564"/>
                <a:ext cx="11997128" cy="862596"/>
              </a:xfrm>
              <a:prstGeom prst="rect">
                <a:avLst/>
              </a:prstGeom>
              <a:blipFill rotWithShape="0">
                <a:blip r:embed="rId4"/>
                <a:stretch>
                  <a:fillRect l="-1321" b="-77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92308" y="3640421"/>
                <a:ext cx="11997128" cy="100929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.4)</m:t>
                            </m:r>
                          </m:e>
                        </m:func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+</m:t>
                            </m:r>
                          </m:e>
                        </m:func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08" y="3640421"/>
                <a:ext cx="11997128" cy="1009292"/>
              </a:xfrm>
              <a:prstGeom prst="rect">
                <a:avLst/>
              </a:prstGeom>
              <a:blipFill rotWithShape="0">
                <a:blip r:embed="rId5"/>
                <a:stretch>
                  <a:fillRect l="-1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436" y="4623955"/>
                <a:ext cx="11997128" cy="1241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func>
                              <m:func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5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den>
                        </m:f>
                      </m:den>
                    </m:f>
                    <m:r>
                      <m:rPr>
                        <m:nor/>
                      </m:rPr>
                      <a:rPr lang="en-US" sz="35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3500" i="1"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+</m:t>
                                </m:r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6" y="4623955"/>
                <a:ext cx="11997128" cy="1241344"/>
              </a:xfrm>
              <a:prstGeom prst="rect">
                <a:avLst/>
              </a:prstGeom>
              <a:blipFill rotWithShape="0">
                <a:blip r:embed="rId6"/>
                <a:stretch>
                  <a:fillRect l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436" y="5704816"/>
                <a:ext cx="5066992" cy="124134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35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d>
                          <m:dPr>
                            <m:ctrlP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5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5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e>
                        </m:d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500" b="0" i="1" smtClean="0">
                            <a:latin typeface="Cambria Math" panose="02040503050406030204" pitchFamily="18" charset="0"/>
                          </a:rPr>
                          <m:t>2+</m:t>
                        </m:r>
                        <m:func>
                          <m:funcPr>
                            <m:ctrlPr>
                              <a:rPr lang="vi-VN" sz="35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5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5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5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5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  <m:r>
                      <a:rPr lang="en-US" sz="35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36" y="5704816"/>
                <a:ext cx="5066992" cy="1241344"/>
              </a:xfrm>
              <a:prstGeom prst="rect">
                <a:avLst/>
              </a:prstGeom>
              <a:blipFill rotWithShape="0">
                <a:blip r:embed="rId7"/>
                <a:stretch>
                  <a:fillRect l="-3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240583" y="5865299"/>
                <a:ext cx="607994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nl-NL" sz="3200" b="1" i="1">
                        <a:latin typeface="Cambria Math" panose="02040503050406030204" pitchFamily="18" charset="0"/>
                      </a:rPr>
                      <m:t>𝑻</m:t>
                    </m:r>
                    <m:r>
                      <a:rPr lang="nl-NL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nl-NL" sz="32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𝑪𝒉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ọ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320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583" y="5865299"/>
                <a:ext cx="6079947" cy="584775"/>
              </a:xfrm>
              <a:prstGeom prst="rect">
                <a:avLst/>
              </a:prstGeom>
              <a:blipFill rotWithShape="0">
                <a:blip r:embed="rId8"/>
                <a:stretch>
                  <a:fillRect l="-2608" t="-156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1018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  <p:bldP spid="11" grpId="0" build="p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252752"/>
                <a:ext cx="11713029" cy="192774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.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4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5=</m:t>
                    </m:r>
                    <m:f>
                      <m:f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10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13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252752"/>
                <a:ext cx="11713029" cy="1927740"/>
              </a:xfrm>
              <a:blipFill rotWithShape="0">
                <a:blip r:embed="rId4"/>
                <a:stretch>
                  <a:fillRect l="-1301" b="-1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596CB95C-CBF2-4F01-B864-D11959C3908D}"/>
              </a:ext>
            </a:extLst>
          </p:cNvPr>
          <p:cNvSpPr/>
          <p:nvPr/>
        </p:nvSpPr>
        <p:spPr>
          <a:xfrm>
            <a:off x="0" y="1497054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8E81632E-73A1-4838-89F9-440AE69C9AB3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" y="2165560"/>
                <a:ext cx="7061982" cy="6300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có: a.b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fun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165560"/>
                <a:ext cx="7061982" cy="630029"/>
              </a:xfrm>
              <a:prstGeom prst="rect">
                <a:avLst/>
              </a:prstGeom>
              <a:blipFill rotWithShape="0">
                <a:blip r:embed="rId13"/>
                <a:stretch>
                  <a:fillRect l="-2159" t="-13462" b="-22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3363" y="3598652"/>
                <a:ext cx="9355015" cy="9892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func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sSup>
                              <m:sSupPr>
                                <m:ctrlPr>
                                  <a:rPr lang="en-US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+</m:t>
                            </m:r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func>
                        <m:sSup>
                          <m:sSup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363" y="3598652"/>
                <a:ext cx="9355015" cy="989296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3363" y="4628271"/>
                <a:ext cx="9355015" cy="9892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+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e>
                        </m:func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func>
                              <m:func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func>
                          </m:den>
                        </m:f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func>
                              <m:func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func>
                          </m:den>
                        </m:f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363" y="4628271"/>
                <a:ext cx="9355015" cy="989296"/>
              </a:xfrm>
              <a:prstGeom prst="rect">
                <a:avLst/>
              </a:prstGeom>
              <a:blipFill rotWithShape="0">
                <a:blip r:embed="rId15"/>
                <a:stretch>
                  <a:fillRect t="-6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3363" y="5617567"/>
                <a:ext cx="6302326" cy="98929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  <m:r>
                      <m:rPr>
                        <m:nor/>
                      </m:rPr>
                      <a:rPr lang="en-US" sz="3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𝑏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363" y="5617567"/>
                <a:ext cx="6302326" cy="989296"/>
              </a:xfrm>
              <a:prstGeom prst="rect">
                <a:avLst/>
              </a:prstGeom>
              <a:blipFill rotWithShape="0">
                <a:blip r:embed="rId18"/>
                <a:stretch>
                  <a:fillRect l="-2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3722" y="2717835"/>
                <a:ext cx="10072469" cy="92569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4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5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4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4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(3.8)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3.8)</m:t>
                            </m:r>
                          </m:e>
                        </m:func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722" y="2717835"/>
                <a:ext cx="10072469" cy="925697"/>
              </a:xfrm>
              <a:prstGeom prst="rect">
                <a:avLst/>
              </a:prstGeom>
              <a:blipFill rotWithShape="0">
                <a:blip r:embed="rId17"/>
                <a:stretch>
                  <a:fillRect l="-1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767387" y="5797200"/>
                <a:ext cx="3291013" cy="6300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.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=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387" y="5797200"/>
                <a:ext cx="3291013" cy="630029"/>
              </a:xfrm>
              <a:prstGeom prst="rect">
                <a:avLst/>
              </a:prstGeom>
              <a:blipFill rotWithShape="0">
                <a:blip r:embed="rId19"/>
                <a:stretch>
                  <a:fillRect l="-4630" t="-13592" b="-2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879954" y="5797200"/>
                <a:ext cx="2035381" cy="63002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S.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 =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9954" y="5797200"/>
                <a:ext cx="2035381" cy="630029"/>
              </a:xfrm>
              <a:prstGeom prst="rect">
                <a:avLst/>
              </a:prstGeom>
              <a:blipFill rotWithShape="0">
                <a:blip r:embed="rId20"/>
                <a:stretch>
                  <a:fillRect l="-7784" t="-13592" b="-23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52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  <p:bldP spid="11" grpId="0" build="p"/>
      <p:bldP spid="12" grpId="0" build="p"/>
      <p:bldP spid="13" grpId="0" build="p"/>
      <p:bldP spid="14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46743" y="276737"/>
                <a:ext cx="11601267" cy="501278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vi-VN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r>
                  <a:rPr lang="vi-VN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 số thực dương bất kỳ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𝑏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,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𝑐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𝑎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≠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𝑏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≠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𝑐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≠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I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𝑐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func>
                    <m:r>
                      <a:rPr lang="en-US" sz="3200" i="1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en-US" sz="3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𝑐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6743" y="276737"/>
                <a:ext cx="11601267" cy="5012784"/>
              </a:xfrm>
              <a:blipFill rotWithShape="0">
                <a:blip r:embed="rId2"/>
                <a:stretch>
                  <a:fillRect l="-1313" r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6FC342EA-2B89-4C9E-827A-3CB4074D0D87}"/>
              </a:ext>
            </a:extLst>
          </p:cNvPr>
          <p:cNvSpPr/>
          <p:nvPr/>
        </p:nvSpPr>
        <p:spPr>
          <a:xfrm>
            <a:off x="246743" y="2806125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CF831D4A-D523-4494-8065-50812807C580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6743" y="5097327"/>
                <a:ext cx="10445700" cy="164592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</a:t>
                </a:r>
                <a:r>
                  <a:rPr lang="vi-VN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 Sai. VT= 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𝑐</m:t>
                            </m:r>
                          </m:den>
                        </m:f>
                      </m:e>
                    </m:func>
                    <m:r>
                      <a:rPr lang="en-US" sz="3200" i="1">
                        <a:latin typeface="Cambria Math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e>
                    </m:func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2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𝑐</m:t>
                        </m:r>
                      </m:e>
                    </m:func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743" y="5097327"/>
                <a:ext cx="10445700" cy="1645922"/>
              </a:xfrm>
              <a:prstGeom prst="rect">
                <a:avLst/>
              </a:prstGeom>
              <a:blipFill rotWithShape="0">
                <a:blip r:embed="rId6"/>
                <a:stretch>
                  <a:fillRect l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26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5943" y="597716"/>
                <a:ext cx="11652067" cy="2785565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6.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  <m:sup>
                        <m:f>
                          <m:f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vi-VN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sub>
                            </m:sSub>
                          </m:fName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  <m:sup>
                        <m:f>
                          <m:f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;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fName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func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4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fName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func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15</m:t>
                            </m:r>
                          </m:num>
                          <m:den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fName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func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5943" y="597716"/>
                <a:ext cx="11652067" cy="2785565"/>
              </a:xfrm>
              <a:blipFill>
                <a:blip r:embed="rId2"/>
                <a:stretch>
                  <a:fillRect l="-1308" b="-41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BAFE3200-DA4E-41EA-B732-E04F92DA0698}"/>
              </a:ext>
            </a:extLst>
          </p:cNvPr>
          <p:cNvSpPr/>
          <p:nvPr/>
        </p:nvSpPr>
        <p:spPr>
          <a:xfrm>
            <a:off x="1091606" y="3775347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3" action="ppaction://hlinksldjump"/>
            <a:extLst>
              <a:ext uri="{FF2B5EF4-FFF2-40B4-BE49-F238E27FC236}">
                <a16:creationId xmlns="" xmlns:a16="http://schemas.microsoft.com/office/drawing/2014/main" id="{DEA04F47-CC27-4196-815B-1AFAEE891B6B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5942" y="4528934"/>
                <a:ext cx="11652067" cy="1174651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fName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ọn C.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942" y="4528934"/>
                <a:ext cx="11652067" cy="1174651"/>
              </a:xfrm>
              <a:prstGeom prst="rect">
                <a:avLst/>
              </a:prstGeom>
              <a:blipFill rotWithShape="0">
                <a:blip r:embed="rId5"/>
                <a:stretch>
                  <a:fillRect l="-1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516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4723" y="535960"/>
                <a:ext cx="11742554" cy="2439398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.</a:t>
                </a:r>
                <a:r>
                  <a:rPr lang="en-US" sz="32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 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1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+</m:t>
                    </m:r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4723" y="535960"/>
                <a:ext cx="11742554" cy="2439398"/>
              </a:xfrm>
              <a:blipFill rotWithShape="0">
                <a:blip r:embed="rId4"/>
                <a:stretch>
                  <a:fillRect l="-1350" b="-48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7A2748B2-441F-4EEF-B964-84482C37514C}"/>
              </a:ext>
            </a:extLst>
          </p:cNvPr>
          <p:cNvSpPr/>
          <p:nvPr/>
        </p:nvSpPr>
        <p:spPr>
          <a:xfrm>
            <a:off x="224723" y="2390583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30621D5A-4256-41D0-9C3A-E041CDD5052B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4723" y="4001375"/>
                <a:ext cx="10917697" cy="8286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6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32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32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=8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23" y="4001375"/>
                <a:ext cx="10917697" cy="828606"/>
              </a:xfrm>
              <a:prstGeom prst="rect">
                <a:avLst/>
              </a:prstGeom>
              <a:blipFill rotWithShape="0">
                <a:blip r:embed="rId7"/>
                <a:stretch>
                  <a:fillRect l="-1452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148" y="4726745"/>
                <a:ext cx="11448129" cy="886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𝑏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2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148" y="4726745"/>
                <a:ext cx="11448129" cy="886265"/>
              </a:xfrm>
              <a:prstGeom prst="rect">
                <a:avLst/>
              </a:prstGeom>
              <a:blipFill rotWithShape="0">
                <a:blip r:embed="rId8"/>
                <a:stretch>
                  <a:fillRect b="-4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534" y="5613010"/>
                <a:ext cx="6953936" cy="997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34" y="5613010"/>
                <a:ext cx="6953936" cy="99742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hỗ dành sẵn cho Nội dung 2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484BBDB7-ADE0-4AEF-B76E-19C3EE1FB2D3}"/>
              </a:ext>
            </a:extLst>
          </p:cNvPr>
          <p:cNvSpPr txBox="1">
            <a:spLocks/>
          </p:cNvSpPr>
          <p:nvPr/>
        </p:nvSpPr>
        <p:spPr>
          <a:xfrm>
            <a:off x="6734499" y="5555351"/>
            <a:ext cx="1862792" cy="8286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A.</a:t>
            </a:r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01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  <p:bldP spid="11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64457" y="1221830"/>
                <a:ext cx="10933610" cy="186971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8</a:t>
                </a: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017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8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9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6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7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4457" y="1221830"/>
                <a:ext cx="10933610" cy="1869713"/>
              </a:xfrm>
              <a:blipFill rotWithShape="0">
                <a:blip r:embed="rId4"/>
                <a:stretch>
                  <a:fillRect l="-1394" t="-71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218955FD-555B-4A5C-9ADF-D0BBE81A78FC}"/>
              </a:ext>
            </a:extLst>
          </p:cNvPr>
          <p:cNvSpPr/>
          <p:nvPr/>
        </p:nvSpPr>
        <p:spPr>
          <a:xfrm>
            <a:off x="1294806" y="2322133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4031D902-F678-4B13-B13D-E49D2F826D9F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178605"/>
                <a:ext cx="10917697" cy="8286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ó:</m:t>
                    </m:r>
                    <m:d>
                      <m:dPr>
                        <m:begChr m:val="["/>
                        <m:endChr m:val="]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2017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e>
                    </m:d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1=[2017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]+1</m:t>
                        </m:r>
                      </m:e>
                    </m:func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78605"/>
                <a:ext cx="10917697" cy="828606"/>
              </a:xfrm>
              <a:prstGeom prst="rect">
                <a:avLst/>
              </a:prstGeom>
              <a:blipFill rotWithShape="0">
                <a:blip r:embed="rId6"/>
                <a:stretch>
                  <a:fillRect l="-1396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079" y="4007211"/>
                <a:ext cx="11448129" cy="8862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07,17</m:t>
                          </m:r>
                        </m:e>
                      </m:d>
                      <m:r>
                        <a:rPr lang="en-US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79" y="4007211"/>
                <a:ext cx="11448129" cy="8862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985445" y="4860916"/>
                <a:ext cx="2216573" cy="69443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608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45" y="4860916"/>
                <a:ext cx="2216573" cy="69443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hỗ dành sẵn cho Nội dung 2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484BBDB7-ADE0-4AEF-B76E-19C3EE1FB2D3}"/>
              </a:ext>
            </a:extLst>
          </p:cNvPr>
          <p:cNvSpPr txBox="1">
            <a:spLocks/>
          </p:cNvSpPr>
          <p:nvPr/>
        </p:nvSpPr>
        <p:spPr>
          <a:xfrm>
            <a:off x="4339226" y="5555351"/>
            <a:ext cx="1862792" cy="82860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A.</a:t>
            </a:r>
            <a:r>
              <a:rPr lang="en-US" sz="32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12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9DFCDD50-A0AD-4128-9BB8-482ED06F89B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442057" y="329258"/>
                <a:ext cx="11610035" cy="6528742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Tính chất: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ó: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	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1,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	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func>
                          <m:func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sup>
                    </m:sSup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func>
                    <m:sSup>
                      <m:sSup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Quy tắc: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của một tích: </a:t>
                </a: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số dương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ới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ó: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altLang="ja-JP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nl-NL" sz="3200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b="1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của một thương: </a:t>
                </a:r>
                <a:r>
                  <a:rPr lang="fr-FR" sz="3200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số dương </a:t>
                </a:r>
                <a14:m>
                  <m:oMath xmlns:m="http://schemas.openxmlformats.org/officeDocument/2006/math">
                    <m:r>
                      <a:rPr lang="fr-FR" sz="3200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fr-FR" sz="3200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fr-FR" sz="3200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3200" i="1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fr-FR" sz="3200" spc="-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fr-FR" sz="3200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ới </a:t>
                </a:r>
                <a14:m>
                  <m:oMath xmlns:m="http://schemas.openxmlformats.org/officeDocument/2006/math">
                    <m:r>
                      <a:rPr lang="fr-FR" sz="3200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 spc="-1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 spc="-1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ó:</a:t>
                </a:r>
                <a:endParaRPr lang="en-US" sz="3200" spc="-1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3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fr-FR" sz="3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3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fr-FR" sz="320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func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func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511175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ặc biệt : với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,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vi-VN" altLang="ja-JP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DFCDD50-A0AD-4128-9BB8-482ED06F89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42057" y="329258"/>
                <a:ext cx="11610035" cy="6528742"/>
              </a:xfrm>
              <a:blipFill>
                <a:blip r:embed="rId2"/>
                <a:stretch>
                  <a:fillRect l="-1366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="" xmlns:a16="http://schemas.microsoft.com/office/drawing/2014/main" id="{820C8C60-24BC-4415-91B2-482FD01D2EDF}"/>
              </a:ext>
            </a:extLst>
          </p:cNvPr>
          <p:cNvSpPr txBox="1">
            <a:spLocks/>
          </p:cNvSpPr>
          <p:nvPr/>
        </p:nvSpPr>
        <p:spPr>
          <a:xfrm>
            <a:off x="442057" y="4118548"/>
            <a:ext cx="2599964" cy="87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ja-JP" sz="3200" b="1" dirty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 Placeholder 2">
            <a:extLst>
              <a:ext uri="{FF2B5EF4-FFF2-40B4-BE49-F238E27FC236}">
                <a16:creationId xmlns="" xmlns:a16="http://schemas.microsoft.com/office/drawing/2014/main" id="{63104ACD-5DF5-44D7-B725-334C37DA3B85}"/>
              </a:ext>
            </a:extLst>
          </p:cNvPr>
          <p:cNvSpPr txBox="1">
            <a:spLocks/>
          </p:cNvSpPr>
          <p:nvPr/>
        </p:nvSpPr>
        <p:spPr>
          <a:xfrm>
            <a:off x="696890" y="5677385"/>
            <a:ext cx="11749943" cy="15619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endParaRPr lang="en-US" sz="3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3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88687" y="597716"/>
                <a:ext cx="11659324" cy="2259422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.</a:t>
                </a:r>
                <a:r>
                  <a:rPr lang="en-US" sz="32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func>
                      <m:funcPr>
                        <m:ctrlPr>
                          <a:rPr lang="vi-V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vi-VN" sz="32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2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32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func>
                    <m:r>
                      <a:rPr lang="vi-VN" sz="32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32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2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3200" b="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func>
                    <m:r>
                      <a:rPr lang="vi-VN" sz="32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vi-VN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32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ị củ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3200" b="0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  <m:r>
                      <a:rPr lang="vi-VN" sz="32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bao nhiêu?</a:t>
                </a: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b="0" i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2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2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C.</a:t>
                </a: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200" b="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687" y="597716"/>
                <a:ext cx="11659324" cy="2259422"/>
              </a:xfrm>
              <a:blipFill rotWithShape="0">
                <a:blip r:embed="rId4"/>
                <a:stretch>
                  <a:fillRect l="-1359" t="-3774" r="-1202" b="-12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C43BB8B7-BE40-4436-939C-D801E73C9C95}"/>
              </a:ext>
            </a:extLst>
          </p:cNvPr>
          <p:cNvSpPr/>
          <p:nvPr/>
        </p:nvSpPr>
        <p:spPr>
          <a:xfrm>
            <a:off x="5723923" y="2334119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5C709F17-F5BD-4BB8-8C61-094EE272772C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1" y="3130306"/>
                <a:ext cx="12192000" cy="54176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vi-VN" sz="30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0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3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func>
                    <m:r>
                      <a:rPr lang="vi-VN" sz="300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0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vi-VN" sz="3000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0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3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</m:func>
                    <m:r>
                      <a:rPr lang="vi-VN" sz="3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300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vi-VN" sz="3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vi-VN" sz="3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vi-VN" sz="3000">
                                            <a:latin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a:rPr lang="vi-VN" sz="30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sup>
                    </m:sSup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a:rPr lang="vi-VN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30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0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vi-VN" sz="3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vi-VN" sz="3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vi-VN" sz="3000">
                                            <a:latin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a:rPr lang="en-US" sz="30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a:rPr lang="vi-VN" sz="3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  <m:r>
                              <a:rPr lang="en-US" sz="3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3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m:rPr>
                                <m:nor/>
                              </m:rPr>
                              <a:rPr lang="en-US" sz="30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3130306"/>
                <a:ext cx="12192000" cy="541767"/>
              </a:xfrm>
              <a:prstGeom prst="rect">
                <a:avLst/>
              </a:prstGeom>
              <a:blipFill rotWithShape="0">
                <a:blip r:embed="rId19"/>
                <a:stretch>
                  <a:fillRect l="-1250" t="-14773" b="-45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924877"/>
                <a:ext cx="7132320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vi-V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vi-V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vi-VN" sz="3200">
                                            <a:latin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a:rPr lang="vi-VN" sz="3200">
                                            <a:latin typeface="Cambria Math" panose="02040503050406030204" pitchFamily="18" charset="0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</m:e>
                        </m:func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b="0" i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unc>
                                  <m:func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sSub>
                                      <m:sSubPr>
                                        <m:ctrlPr>
                                          <a:rPr lang="vi-V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vi-VN" sz="3200">
                                            <a:latin typeface="Cambria Math" panose="02040503050406030204" pitchFamily="18" charset="0"/>
                                          </a:rPr>
                                          <m:t>log</m:t>
                                        </m:r>
                                      </m:e>
                                      <m:sub>
                                        <m:r>
                                          <a:rPr lang="en-US" sz="3200" b="0" i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fName>
                                  <m:e>
                                    <m: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func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3200" dirty="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e>
                        </m:func>
                      </m:sup>
                    </m:sSup>
                  </m:oMath>
                </a14:m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924877"/>
                <a:ext cx="7132320" cy="730420"/>
              </a:xfrm>
              <a:prstGeom prst="rect">
                <a:avLst/>
              </a:prstGeom>
              <a:blipFill rotWithShape="0">
                <a:blip r:embed="rId7"/>
                <a:stretch>
                  <a:fillRect t="-6667" b="-1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005711" y="3825294"/>
                <a:ext cx="4642338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vi-VN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sSup>
                              <m:sSupPr>
                                <m:ctrlP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vi-VN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vi-VN" sz="32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vi-VN" sz="3200">
                                                <a:latin typeface="Cambria Math" panose="02040503050406030204" pitchFamily="18" charset="0"/>
                                              </a:rPr>
                                              <m:t>log</m:t>
                                            </m:r>
                                          </m:e>
                                          <m:sub>
                                            <m:r>
                                              <a:rPr lang="vi-VN" sz="3200">
                                                <a:latin typeface="Cambria Math" panose="02040503050406030204" pitchFamily="18" charset="0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vi-VN" sz="3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  <m:sup>
                                <m: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func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sz="32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711" y="3825294"/>
                <a:ext cx="4642338" cy="730420"/>
              </a:xfrm>
              <a:prstGeom prst="rect">
                <a:avLst/>
              </a:prstGeom>
              <a:blipFill rotWithShape="0">
                <a:blip r:embed="rId9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4624419"/>
                <a:ext cx="4642338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2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vi-VN" sz="32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sz="32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24419"/>
                <a:ext cx="4642338" cy="730420"/>
              </a:xfrm>
              <a:prstGeom prst="rect">
                <a:avLst/>
              </a:prstGeom>
              <a:blipFill rotWithShape="0">
                <a:blip r:embed="rId13"/>
                <a:stretch>
                  <a:fillRect b="-5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66160" y="4555714"/>
                <a:ext cx="4037427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f>
                                      <m:fPr>
                                        <m:ctrlPr>
                                          <a:rPr lang="en-US" sz="3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320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sz="32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m:rPr>
                                        <m:sty m:val="p"/>
                                      </m:rPr>
                                      <a:rPr lang="vi-VN" sz="32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32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vi-VN" sz="3200">
                                    <a:latin typeface="Cambria Math" panose="020405030504060302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32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func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6160" y="4555714"/>
                <a:ext cx="4037427" cy="730420"/>
              </a:xfrm>
              <a:prstGeom prst="rect">
                <a:avLst/>
              </a:prstGeom>
              <a:blipFill rotWithShape="0">
                <a:blip r:embed="rId14"/>
                <a:stretch>
                  <a:fillRect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28410" y="4624419"/>
                <a:ext cx="4763589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b="0" i="0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2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32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8410" y="4624419"/>
                <a:ext cx="4763589" cy="730420"/>
              </a:xfrm>
              <a:prstGeom prst="rect">
                <a:avLst/>
              </a:prstGeom>
              <a:blipFill rotWithShape="0">
                <a:blip r:embed="rId15"/>
                <a:stretch>
                  <a:fillRect b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60626" y="5551761"/>
                <a:ext cx="5420417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vi-VN" sz="3200" i="1" smtClean="0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vi-VN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vi-VN" sz="3200">
                                        <a:latin typeface="Cambria Math" panose="02040503050406030204" pitchFamily="18" charset="0"/>
                                      </a:rPr>
                                      <m:t>log</m:t>
                                    </m:r>
                                  </m:e>
                                  <m:sub>
                                    <m:r>
                                      <a:rPr lang="en-US" sz="3200" b="0" i="0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vi-VN" sz="32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</a:t>
                </a:r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0626" y="5551761"/>
                <a:ext cx="5420417" cy="730420"/>
              </a:xfrm>
              <a:prstGeom prst="rect">
                <a:avLst/>
              </a:prstGeom>
              <a:blipFill rotWithShape="0">
                <a:blip r:embed="rId16"/>
                <a:stretch>
                  <a:fillRect t="-11667" b="-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02217" y="5549035"/>
                <a:ext cx="6745794" cy="73042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32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vi-VN" sz="32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0 hoặc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vi-VN" sz="3200">
                                <a:latin typeface="Cambria Math" panose="020405030504060302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r>
                  <a:rPr lang="en-US" sz="3200" i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  <m:sup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2217" y="5549035"/>
                <a:ext cx="6745794" cy="730420"/>
              </a:xfrm>
              <a:prstGeom prst="rect">
                <a:avLst/>
              </a:prstGeom>
              <a:blipFill rotWithShape="0">
                <a:blip r:embed="rId18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hỗ dành sẵn cho Nội dung 2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484BBDB7-ADE0-4AEF-B76E-19C3EE1FB2D3}"/>
              </a:ext>
            </a:extLst>
          </p:cNvPr>
          <p:cNvSpPr txBox="1">
            <a:spLocks/>
          </p:cNvSpPr>
          <p:nvPr/>
        </p:nvSpPr>
        <p:spPr>
          <a:xfrm>
            <a:off x="436098" y="6202767"/>
            <a:ext cx="1772530" cy="54176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D.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35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  <p:bldP spid="11" grpId="0" build="p"/>
      <p:bldP spid="12" grpId="0" build="p"/>
      <p:bldP spid="13" grpId="0" build="p"/>
      <p:bldP spid="14" grpId="0" build="p"/>
      <p:bldP spid="15" grpId="0" build="p"/>
      <p:bldP spid="16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779" y="445940"/>
                <a:ext cx="11348441" cy="4351143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.</a:t>
                </a:r>
                <a:r>
                  <a:rPr lang="en-US" sz="32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ố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vi-VN" sz="32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b="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ấ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779" y="445940"/>
                <a:ext cx="11348441" cy="4351143"/>
              </a:xfrm>
              <a:blipFill rotWithShape="0">
                <a:blip r:embed="rId4"/>
                <a:stretch>
                  <a:fillRect l="-1235" r="-1289" b="-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47B6BE-F048-4E7D-825D-3A4AF5EAB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679" y="490241"/>
            <a:ext cx="157046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5C204FF4-DD5C-4A69-846A-8DE3283298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871" y="431075"/>
            <a:ext cx="15656206" cy="50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6" name="Oval 5">
            <a:extLst>
              <a:ext uri="{FF2B5EF4-FFF2-40B4-BE49-F238E27FC236}">
                <a16:creationId xmlns="" xmlns:a16="http://schemas.microsoft.com/office/drawing/2014/main" id="{7FC71215-7318-441E-B810-48A7F54CFC0E}"/>
              </a:ext>
            </a:extLst>
          </p:cNvPr>
          <p:cNvSpPr/>
          <p:nvPr/>
        </p:nvSpPr>
        <p:spPr>
          <a:xfrm>
            <a:off x="1316691" y="2329123"/>
            <a:ext cx="588851" cy="584775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Pentagon 4">
            <a:hlinkClick r:id="rId5" action="ppaction://hlinksldjump"/>
            <a:extLst>
              <a:ext uri="{FF2B5EF4-FFF2-40B4-BE49-F238E27FC236}">
                <a16:creationId xmlns="" xmlns:a16="http://schemas.microsoft.com/office/drawing/2014/main" id="{C7D0C0CA-32E8-41B9-B353-1212D77E0FB0}"/>
              </a:ext>
            </a:extLst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82" y="4841384"/>
                <a:ext cx="11348441" cy="4725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200" b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.</a:t>
                </a:r>
                <a:r>
                  <a:rPr lang="en-US" sz="320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cấp </a:t>
                </a:r>
                <a:r>
                  <a:rPr lang="en-US" sz="32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ộng </a:t>
                </a:r>
                <a:r>
                  <a:rPr lang="en-US" sz="3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2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82" y="4841384"/>
                <a:ext cx="11348441" cy="472584"/>
              </a:xfrm>
              <a:prstGeom prst="rect">
                <a:avLst/>
              </a:prstGeom>
              <a:blipFill rotWithShape="0">
                <a:blip r:embed="rId8"/>
                <a:stretch>
                  <a:fillRect l="-1020" t="-30769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Chỗ dành sẵn cho Nội dung 2">
                <a:extLst>
                  <a:ext uri="{FF2B5EF4-FFF2-40B4-BE49-F238E27FC236}">
                    <a16:creationId xmlns="" xmlns:a16="http://schemas.microsoft.com/office/drawing/2014/main" id="{484BBDB7-ADE0-4AEF-B76E-19C3EE1FB2D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82" y="5410920"/>
                <a:ext cx="5395790" cy="47258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fName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c)</a:t>
                </a:r>
                <a:r>
                  <a:rPr lang="en-US" sz="320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⇔</a:t>
                </a:r>
                <a:r>
                  <a:rPr lang="en-US" sz="32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hỗ dành sẵn cho Nội dung 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84BBDB7-ADE0-4AEF-B76E-19C3EE1FB2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82" y="5410920"/>
                <a:ext cx="5395790" cy="472584"/>
              </a:xfrm>
              <a:prstGeom prst="rect">
                <a:avLst/>
              </a:prstGeom>
              <a:blipFill rotWithShape="0">
                <a:blip r:embed="rId9"/>
                <a:stretch>
                  <a:fillRect l="-2147" t="-31169" b="-23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hỗ dành sẵn cho Nội dung 2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484BBDB7-ADE0-4AEF-B76E-19C3EE1FB2D3}"/>
              </a:ext>
            </a:extLst>
          </p:cNvPr>
          <p:cNvSpPr txBox="1">
            <a:spLocks/>
          </p:cNvSpPr>
          <p:nvPr/>
        </p:nvSpPr>
        <p:spPr>
          <a:xfrm>
            <a:off x="1111346" y="6079727"/>
            <a:ext cx="2855743" cy="4725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A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78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8" grpId="0" build="p"/>
      <p:bldP spid="9" grpId="0" build="p"/>
      <p:bldP spid="10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="" xmlns:a16="http://schemas.microsoft.com/office/drawing/2014/main" id="{33E0B09E-1316-4544-8A9E-E2A7D5A33271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2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="" xmlns:a16="http://schemas.microsoft.com/office/drawing/2014/main" id="{E2F6554B-AA50-44B2-B08E-F52F90684437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3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="" xmlns:a16="http://schemas.microsoft.com/office/drawing/2014/main" id="{DC4BF410-8D3D-45DE-84D0-491BCAD6B787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4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="" xmlns:a16="http://schemas.microsoft.com/office/drawing/2014/main" id="{6791AD9B-4484-4E33-9F43-E383441B4775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5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="" xmlns:a16="http://schemas.microsoft.com/office/drawing/2014/main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7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="" xmlns:a16="http://schemas.microsoft.com/office/drawing/2014/main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8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="" xmlns:a16="http://schemas.microsoft.com/office/drawing/2014/main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9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="" xmlns:a16="http://schemas.microsoft.com/office/drawing/2014/main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0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="" xmlns:a16="http://schemas.microsoft.com/office/drawing/2014/main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5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="" xmlns:a16="http://schemas.microsoft.com/office/drawing/2014/main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4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="" xmlns:a16="http://schemas.microsoft.com/office/drawing/2014/main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3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="" xmlns:a16="http://schemas.microsoft.com/office/drawing/2014/main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2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="" xmlns:a16="http://schemas.microsoft.com/office/drawing/2014/main" id="{6E52091B-3AAE-4DA4-BDD2-AB56358481DF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1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="" xmlns:a16="http://schemas.microsoft.com/office/drawing/2014/main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6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hlinkClick r:id="rId16" action="ppaction://hlinksldjump"/>
            <a:extLst>
              <a:ext uri="{FF2B5EF4-FFF2-40B4-BE49-F238E27FC236}">
                <a16:creationId xmlns="" xmlns:a16="http://schemas.microsoft.com/office/drawing/2014/main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31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eft Arrow 33">
            <a:hlinkClick r:id="rId17" action="ppaction://hlinksldjump"/>
          </p:cNvPr>
          <p:cNvSpPr/>
          <p:nvPr/>
        </p:nvSpPr>
        <p:spPr>
          <a:xfrm>
            <a:off x="10663518" y="5970495"/>
            <a:ext cx="699247" cy="4452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08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6216" y="820683"/>
                <a:ext cx="11327026" cy="534236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1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𝑚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𝑓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(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)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5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(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−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𝑚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∈(−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3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;+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∞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30555" algn="just">
                  <a:lnSpc>
                    <a:spcPct val="150000"/>
                  </a:lnSpc>
                  <a:tabLst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/>
                      </a:rPr>
                      <m:t>  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B.</a:t>
                </a:r>
                <a14:m>
                  <m:oMath xmlns:m="http://schemas.openxmlformats.org/officeDocument/2006/math">
                    <m:r>
                      <a:rPr lang="en-US" sz="3200" b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Times New Roman"/>
                      </a:rPr>
                      <m:t>  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lt;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endParaRPr lang="en-US" sz="3200" dirty="0">
                  <a:solidFill>
                    <a:srgbClr val="4472C4">
                      <a:lumMod val="75000"/>
                    </a:srgb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  <a:tabLst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3200" smtClean="0">
                        <a:solidFill>
                          <a:srgbClr val="4472C4">
                            <a:lumMod val="75000"/>
                          </a:srgbClr>
                        </a:solidFill>
                        <a:latin typeface="Cambria Math" panose="02040503050406030204" pitchFamily="18" charset="0"/>
                        <a:ea typeface="Times New Roman"/>
                      </a:rPr>
                      <m:t>  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≤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4472C4">
                        <a:lumMod val="75000"/>
                      </a:srgb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D.</a:t>
                </a:r>
                <a:r>
                  <a:rPr lang="en-US" sz="3200" dirty="0">
                    <a:solidFill>
                      <a:srgbClr val="4472C4">
                        <a:lumMod val="75000"/>
                      </a:srgb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≥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ctr">
                  <a:lnSpc>
                    <a:spcPct val="150000"/>
                  </a:lnSpc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⇔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50000"/>
                  </a:lnSpc>
                  <a:tabLst>
                    <a:tab pos="3240405" algn="l"/>
                    <a:tab pos="3420745" algn="l"/>
                  </a:tabLst>
                </a:pP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∈(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3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;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∞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≤−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16" y="820683"/>
                <a:ext cx="11327026" cy="5342360"/>
              </a:xfrm>
              <a:prstGeom prst="rect">
                <a:avLst/>
              </a:prstGeom>
              <a:blipFill rotWithShape="0">
                <a:blip r:embed="rId4"/>
                <a:stretch>
                  <a:fillRect l="-1290" b="-10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entagon 4">
            <a:hlinkClick r:id="rId5" action="ppaction://hlinksldjump"/>
          </p:cNvPr>
          <p:cNvSpPr/>
          <p:nvPr/>
        </p:nvSpPr>
        <p:spPr>
          <a:xfrm flipH="1">
            <a:off x="9879954" y="-8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p:sp>
        <p:nvSpPr>
          <p:cNvPr id="7" name="Donut 6"/>
          <p:cNvSpPr/>
          <p:nvPr/>
        </p:nvSpPr>
        <p:spPr>
          <a:xfrm>
            <a:off x="1028002" y="2601604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029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6216" y="834319"/>
                <a:ext cx="11327026" cy="483375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2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𝑚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𝑇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34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4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𝑚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−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𝑥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−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∞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;−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30555" algn="just">
                  <a:tabLst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        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𝒎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−</m:t>
                    </m:r>
                    <m:f>
                      <m:f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630555" algn="just">
                  <a:tabLst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lt;−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</a:t>
                </a:r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3200" b="1" dirty="0">
                    <a:solidFill>
                      <a:srgbClr val="0070C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/>
                      </a:rPr>
                      <m:t>&lt;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ctr"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𝑇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⇔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4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0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⇔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&l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4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50000"/>
                  </a:lnSpc>
                  <a:tabLst>
                    <a:tab pos="3240405" algn="l"/>
                    <a:tab pos="3420745" algn="l"/>
                  </a:tabLst>
                </a:pP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𝑇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∞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;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⇔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4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16" y="834319"/>
                <a:ext cx="11327026" cy="4833759"/>
              </a:xfrm>
              <a:prstGeom prst="rect">
                <a:avLst/>
              </a:prstGeom>
              <a:blipFill>
                <a:blip r:embed="rId2"/>
                <a:stretch>
                  <a:fillRect l="-1290" t="-100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6219561" y="2211225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Pentagon 6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29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84244" y="603112"/>
                <a:ext cx="11823511" cy="60959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3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𝑚</m:t>
                    </m:r>
                  </m:oMath>
                </a14:m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𝑓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(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𝑥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)=</m:t>
                    </m:r>
                    <m:func>
                      <m:funcPr>
                        <m:ctrlPr>
                          <a:rPr lang="en-US" sz="3200" i="1" spc="-14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3</m:t>
                            </m:r>
                          </m:sub>
                        </m:sSub>
                      </m:fName>
                      <m:e>
                        <m:rad>
                          <m:radPr>
                            <m:degHide m:val="on"/>
                            <m:ctrlP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(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𝑚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𝑥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)(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𝑥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3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𝑚</m:t>
                            </m:r>
                            <m:r>
                              <a:rPr lang="en-US" sz="3200" i="1" spc="-140">
                                <a:solidFill>
                                  <a:schemeClr val="tx1"/>
                                </a:solidFill>
                                <a:latin typeface="Cambria Math"/>
                                <a:ea typeface="Calibri"/>
                              </a:rPr>
                              <m:t>)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xác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4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𝑥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∈(−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5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;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4</m:t>
                    </m:r>
                    <m:r>
                      <a:rPr lang="en-US" sz="3200" i="1" spc="-140">
                        <a:solidFill>
                          <a:schemeClr val="tx1"/>
                        </a:solidFill>
                        <a:latin typeface="Cambria Math"/>
                        <a:ea typeface="Calibri"/>
                      </a:rPr>
                      <m:t>]</m:t>
                    </m:r>
                  </m:oMath>
                </a14:m>
                <a:r>
                  <a:rPr lang="en-US" sz="3200" spc="-14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990600" indent="-990600" algn="just">
                  <a:lnSpc>
                    <a:spcPct val="115000"/>
                  </a:lnSpc>
                  <a:tabLst>
                    <a:tab pos="628650" algn="l"/>
                  </a:tabLst>
                </a:pP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≠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</a:t>
                </a: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</a:t>
                </a: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&lt;−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</a:t>
                </a: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∈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∅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ctr"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3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e>
                    </m:d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  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∈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5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]⊄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B, A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>
                  <a:tabLst>
                    <a:tab pos="3240405" algn="l"/>
                    <a:tab pos="3420745" algn="l"/>
                  </a:tabLs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=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iện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(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3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𝑚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GB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GB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e>
                    </m:d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  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∈(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(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5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]⊄(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;−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GB" sz="32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)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C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tabLst>
                    <a:tab pos="3240405" algn="l"/>
                    <a:tab pos="3420745" algn="l"/>
                  </a:tabLst>
                </a:pP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D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244" y="603112"/>
                <a:ext cx="11823511" cy="6095900"/>
              </a:xfrm>
              <a:prstGeom prst="rect">
                <a:avLst/>
              </a:prstGeom>
              <a:blipFill>
                <a:blip r:embed="rId2"/>
                <a:stretch>
                  <a:fillRect l="-1236" t="-798" r="-1236" b="-2196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nut 6"/>
          <p:cNvSpPr/>
          <p:nvPr/>
        </p:nvSpPr>
        <p:spPr>
          <a:xfrm>
            <a:off x="9197390" y="2097359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Pentagon 8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12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7655" y="893152"/>
                <a:ext cx="12034345" cy="5949129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4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16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29920" algn="just">
                  <a:spcAft>
                    <a:spcPts val="400"/>
                  </a:spcAft>
                  <a:tabLst>
                    <a:tab pos="629920" algn="l"/>
                    <a:tab pos="22860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−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+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1+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    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1−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ctr"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500" indent="-63500" algn="just"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spc="-22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en-US" sz="3200" spc="-22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sub>
                        </m:sSub>
                      </m:fName>
                      <m:e>
                        <m:r>
                          <a:rPr lang="en-US" sz="3200" i="1" spc="-22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 spc="-22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6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mPr>
                          <m:mr>
                            <m:e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9</m:t>
                                  </m:r>
                                </m:e>
                                <m:sup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=1</m:t>
                              </m:r>
                              <m:sSup>
                                <m:sSupPr>
                                  <m:ctrlP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𝑥</m:t>
                              </m:r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+</m:t>
                              </m:r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𝑦</m:t>
                              </m:r>
                              <m:r>
                                <a:rPr lang="en-US" sz="3200" i="1" spc="-22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=1</m:t>
                              </m:r>
                              <m:sSup>
                                <m:sSupPr>
                                  <m:ctrlP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6</m:t>
                                  </m:r>
                                </m:e>
                                <m:sup>
                                  <m:r>
                                    <a:rPr lang="en-US" sz="3200" i="1" spc="-22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Times New Roman"/>
                                    </a:rPr>
                                    <m:t>𝑡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3200" spc="-22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f>
                      <m:fPr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 spc="-22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num>
                      <m:den>
                        <m:r>
                          <a:rPr lang="en-US" sz="3200" i="1" spc="-22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den>
                    </m:f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22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22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 spc="-22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 spc="-22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 spc="-22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 spc="-22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</m:sup>
                    </m:sSup>
                    <m:r>
                      <a:rPr lang="en-US" sz="3200" i="1" spc="-22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gt;0</m:t>
                    </m:r>
                  </m:oMath>
                </a14:m>
                <a:endParaRPr lang="en-US" sz="3200" spc="-22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173038" algn="just">
                  <a:lnSpc>
                    <a:spcPct val="150000"/>
                  </a:lnSpc>
                  <a:tabLst>
                    <a:tab pos="3240405" algn="l"/>
                    <a:tab pos="3420745" algn="l"/>
                  </a:tabLst>
                </a:pPr>
                <a:r>
                  <a:rPr lang="vi-VN" sz="3200" spc="-19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9</m:t>
                        </m:r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+1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6</m:t>
                        </m:r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𝑡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=1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 </m:t>
                        </m:r>
                      </m:e>
                    </m:groupCh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−1=0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 </m:t>
                        </m:r>
                      </m:e>
                    </m:groupChr>
                    <m:f>
                      <m:f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−1+</m:t>
                        </m:r>
                        <m:rad>
                          <m:radPr>
                            <m:degHide m:val="on"/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US" sz="3200" spc="-3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5" y="893152"/>
                <a:ext cx="12034345" cy="5949129"/>
              </a:xfrm>
              <a:prstGeom prst="rect">
                <a:avLst/>
              </a:prstGeom>
              <a:blipFill>
                <a:blip r:embed="rId2"/>
                <a:stretch>
                  <a:fillRect l="-1265" t="-81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5604128" y="2433861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Pentagon 6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09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32487" y="637727"/>
                <a:ext cx="11327026" cy="559480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5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</a:rPr>
                      <m:t>𝑙𝑛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018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Tính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indent="-629920" algn="just">
                  <a:lnSpc>
                    <a:spcPct val="115000"/>
                  </a:lnSpc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018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-629920"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01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B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  	   C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201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	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8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9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 algn="ctr">
                  <a:tabLst>
                    <a:tab pos="2070735" algn="l"/>
                    <a:tab pos="3420745" algn="l"/>
                    <a:tab pos="4770755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3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𝑙𝑛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2018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  <m:sup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2018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3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mbria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2018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den>
                        </m:f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32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+...+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018</m:t>
                          </m:r>
                        </m:e>
                      </m:d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   =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...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8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9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9</m:t>
                        </m:r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8</m:t>
                        </m:r>
                      </m:num>
                      <m:den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019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87" y="637727"/>
                <a:ext cx="11327026" cy="5594801"/>
              </a:xfrm>
              <a:prstGeom prst="rect">
                <a:avLst/>
              </a:prstGeom>
              <a:blipFill rotWithShape="0">
                <a:blip r:embed="rId2"/>
                <a:stretch>
                  <a:fillRect l="-134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Donut 8"/>
          <p:cNvSpPr/>
          <p:nvPr/>
        </p:nvSpPr>
        <p:spPr>
          <a:xfrm>
            <a:off x="9759924" y="2247252"/>
            <a:ext cx="570699" cy="565836"/>
          </a:xfrm>
          <a:prstGeom prst="donut">
            <a:avLst>
              <a:gd name="adj" fmla="val 5750"/>
            </a:avLst>
          </a:prstGeom>
          <a:solidFill>
            <a:srgbClr val="FF0000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3" name="Pentagon 12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1789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405272" y="725135"/>
                <a:ext cx="11327026" cy="54487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6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365760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B. 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365760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>
                  <a:lnSpc>
                    <a:spcPct val="115000"/>
                  </a:lnSpc>
                  <a:tabLst>
                    <a:tab pos="3600450" algn="l"/>
                    <a:tab pos="5039995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ẫ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ơ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</m:t>
                    </m:r>
                    <m:r>
                      <a:rPr lang="en-US" sz="3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&lt;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3657600" algn="l"/>
                  </a:tabLst>
                </a:pP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72" y="725135"/>
                <a:ext cx="11327026" cy="5448736"/>
              </a:xfrm>
              <a:prstGeom prst="rect">
                <a:avLst/>
              </a:prstGeom>
              <a:blipFill rotWithShape="0">
                <a:blip r:embed="rId2"/>
                <a:stretch>
                  <a:fillRect l="-1290" t="-893" r="-129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6557766" y="2468649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Pentagon 6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58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6128" y="656895"/>
                <a:ext cx="11987042" cy="540885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7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õa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9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3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𝑏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ọn câu trả lời đúng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ra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2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rad>
                      </m:e>
                    </m:func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3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2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28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28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vi-VN" sz="28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3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4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12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𝑎𝑏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9</m:t>
                    </m:r>
                    <m:sSup>
                      <m:sSup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25</m:t>
                    </m:r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𝑎𝑏</m:t>
                    </m:r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 algn="just">
                  <a:lnSpc>
                    <a:spcPct val="115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                                           ⇔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2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2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2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280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25</m:t>
                      </m:r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𝑎𝑏</m:t>
                      </m:r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8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" pitchFamily="18" charset="0"/>
                              <a:cs typeface="Times New Roman" panose="020206030504050203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6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𝑏</m:t>
                            </m:r>
                          </m:e>
                        </m:ra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𝑙𝑜𝑔</m:t>
                        </m:r>
                      </m:fName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28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" pitchFamily="18" charset="0"/>
                                    <a:cs typeface="Times New Roman" panose="020206030504050203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28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28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28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fName>
                          <m:e>
                            <m:r>
                              <a:rPr lang="en-US" sz="28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func>
                      </m:e>
                    </m:d>
                  </m:oMath>
                </a14:m>
                <a:endParaRPr lang="en-US" sz="28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128" y="656895"/>
                <a:ext cx="11987042" cy="5408853"/>
              </a:xfrm>
              <a:prstGeom prst="rect">
                <a:avLst/>
              </a:prstGeom>
              <a:blipFill rotWithShape="0">
                <a:blip r:embed="rId2"/>
                <a:stretch>
                  <a:fillRect l="-1270" t="-900" r="-55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78830" y="2668840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25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="" xmlns:a16="http://schemas.microsoft.com/office/drawing/2014/main" id="{8D6D638F-E8E7-432F-8C23-25BFFC6290B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856" y="736392"/>
                <a:ext cx="11020287" cy="538521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garit của lũy thừa: </a:t>
                </a: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ới mọi </a:t>
                </a:r>
                <a14:m>
                  <m:oMath xmlns:m="http://schemas.openxmlformats.org/officeDocument/2006/math">
                    <m:r>
                      <a:rPr lang="en-GB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ó: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sSup>
                            <m:sSup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sup>
                          </m:sSup>
                        </m:e>
                      </m:func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r-FR" sz="32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fr-FR" sz="320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fr-FR" sz="32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</m:oMath>
                  </m:oMathPara>
                </a14:m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573088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Đặc biệt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ad>
                          <m:rad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g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 defTabSz="573088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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 thức đổi cơ số: </a:t>
                </a: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số dương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ới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,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 algn="just" defTabSz="573088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ta có: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fName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fName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 defTabSz="573088">
                  <a:lnSpc>
                    <a:spcPct val="120000"/>
                  </a:lnSpc>
                  <a:spcBef>
                    <a:spcPts val="0"/>
                  </a:spcBef>
                  <a:buFont typeface="Arial" panose="020B0604020202020204" pitchFamily="34" charset="0"/>
                  <a:buNone/>
                </a:pPr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Đặc biệt 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sub>
                            </m:sSub>
                          </m:fName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</m:den>
                    </m:f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̀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fr-FR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fr-FR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ới </a:t>
                </a:r>
                <a14:m>
                  <m:oMath xmlns:m="http://schemas.openxmlformats.org/officeDocument/2006/math"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r>
                      <a:rPr lang="fr-FR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fr-FR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altLang="ja-JP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8D6D638F-E8E7-432F-8C23-25BFFC6290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56" y="736392"/>
                <a:ext cx="11020287" cy="5385216"/>
              </a:xfrm>
              <a:prstGeom prst="rect">
                <a:avLst/>
              </a:prstGeom>
              <a:blipFill>
                <a:blip r:embed="rId2"/>
                <a:stretch>
                  <a:fillRect l="-1383" t="-680" r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655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99829" y="0"/>
                <a:ext cx="11327026" cy="780598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8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𝑦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iễ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y: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0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b="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b="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0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ctr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𝑙𝑛</m:t>
                        </m:r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,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&gt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; lnc = ylnb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5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e>
                    </m:func>
                    <m:r>
                      <a:rPr lang="en-US" sz="3200" i="1" spc="-18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ad>
                                  <m:radPr>
                                    <m:ctrlP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radPr>
                                  <m:deg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deg>
                                  <m:e>
                                    <m:sSup>
                                      <m:sSupPr>
                                        <m:ctrlP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𝑏</m:t>
                                        </m:r>
                                      </m:e>
                                      <m:sup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4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 spc="-18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</m:den>
                    </m:f>
                    <m:r>
                      <a:rPr lang="en-US" sz="3200" i="1" spc="-18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5</m:t>
                                        </m:r>
                                      </m:num>
                                      <m:den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p>
                                <m:r>
                                  <a:rPr lang="en-US" sz="3200" i="1" spc="-18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 spc="-18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𝑐</m:t>
                                    </m:r>
                                  </m:e>
                                  <m:sup>
                                    <m:f>
                                      <m:fPr>
                                        <m:ctrlP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3200" i="1" spc="-18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3</m:t>
                                        </m:r>
                                      </m:den>
                                    </m:f>
                                  </m:sup>
                                </m:sSup>
                              </m:e>
                            </m:d>
                          </m:e>
                        </m:func>
                      </m:num>
                      <m:den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func>
                      </m:den>
                    </m:f>
                    <m:r>
                      <a:rPr lang="en-US" sz="3200" i="1" spc="-18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</m:func>
                      </m:num>
                      <m:den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func>
                      </m:den>
                    </m:f>
                    <m:r>
                      <a:rPr lang="en-US" sz="3200" i="1" spc="-18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>
                          <m:f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n>
                        </m:f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</m:num>
                      <m:den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𝑛</m:t>
                            </m:r>
                          </m:fName>
                          <m:e>
                            <m:r>
                              <a:rPr lang="en-US" sz="3200" i="1" spc="-18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</m:den>
                    </m:f>
                    <m:r>
                      <a:rPr lang="en-US" sz="3200" i="1" spc="-18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8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5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num>
                      <m:den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  <m:r>
                          <a:rPr lang="en-US" sz="3200" i="1" spc="-18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200" spc="-18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29" y="0"/>
                <a:ext cx="11327026" cy="7805983"/>
              </a:xfrm>
              <a:prstGeom prst="rect">
                <a:avLst/>
              </a:prstGeom>
              <a:blipFill rotWithShape="0">
                <a:blip r:embed="rId2"/>
                <a:stretch>
                  <a:fillRect l="-1290" t="-62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698332" y="1536202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771529" y="6001665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427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20271" y="0"/>
                <a:ext cx="11786728" cy="70974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39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  <m:t>𝑎𝑏</m:t>
                                </m:r>
                              </m:e>
                            </m:rad>
                          </m:e>
                        </m:d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&gt;1</m:t>
                    </m:r>
                  </m:oMath>
                </a14:m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Sup>
                          <m:sSub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2</m:t>
                            </m:r>
                          </m:sup>
                        </m:sSubSup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+16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𝑃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pt-B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4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spc="-1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spc="-15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spc="-1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 spc="-15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 spc="-15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3200" i="1" spc="-15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  <m:t>𝑎𝑏</m:t>
                                </m:r>
                              </m:e>
                            </m:rad>
                          </m:e>
                        </m:d>
                      </m:e>
                    </m:func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3</m:t>
                        </m:r>
                      </m:den>
                    </m:f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⇒</m:t>
                    </m:r>
                    <m:func>
                      <m:func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3</m:t>
                    </m:r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−1</m:t>
                    </m:r>
                  </m:oMath>
                </a14:m>
                <a:r>
                  <a:rPr lang="en-US" sz="3200" spc="-15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; </a:t>
                </a:r>
                <a:endParaRPr lang="en-US" sz="3200" spc="-150" smtClean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3200" spc="-15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5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                                       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 spc="-15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3</m:t>
                        </m:r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𝑚</m:t>
                        </m:r>
                        <m:r>
                          <a:rPr lang="en-US" sz="3200" i="1" spc="-15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3200" spc="-15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Sup>
                          <m:sSub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2</m:t>
                            </m:r>
                          </m:sup>
                        </m:sSubSup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+16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3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𝑚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16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3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𝑚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spc="-1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hập biểu thức P, Calc đáp án A thỏa </a:t>
                </a:r>
                <a:r>
                  <a:rPr lang="en-US" sz="3200" spc="-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200" spc="-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yêu</a:t>
                </a:r>
                <a:r>
                  <a:rPr lang="en-US" sz="3200" spc="-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ầu</a:t>
                </a:r>
                <a:r>
                  <a:rPr lang="en-US" sz="3200" spc="-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𝑃</m:t>
                    </m:r>
                    <m:r>
                      <a:rPr lang="en-US" sz="3200" i="1" spc="-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12 </m:t>
                    </m:r>
                    <m:r>
                      <a:rPr lang="en-US" sz="3200" b="0" i="1" spc="-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𝑣</m:t>
                    </m:r>
                    <m:r>
                      <a:rPr lang="en-US" sz="3200" b="0" i="1" spc="-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ớ</m:t>
                    </m:r>
                    <m:r>
                      <a:rPr lang="en-US" sz="3200" b="0" i="1" spc="-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𝑖</m:t>
                    </m:r>
                    <m:r>
                      <a:rPr lang="en-US" sz="3200" b="0" i="1" spc="-1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 </m:t>
                    </m:r>
                    <m:r>
                      <a:rPr lang="en-US" sz="3200" i="1" spc="-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𝑚</m:t>
                    </m:r>
                    <m:r>
                      <a:rPr lang="en-US" sz="3200" i="1" spc="-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/>
                      </a:rPr>
                      <m:t>=1</m:t>
                    </m:r>
                  </m:oMath>
                </a14:m>
                <a:r>
                  <a:rPr lang="en-US" sz="3200" spc="-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657600" algn="l"/>
                    <a:tab pos="5039995" algn="l"/>
                  </a:tabLst>
                </a:pP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71" y="0"/>
                <a:ext cx="11786728" cy="7097456"/>
              </a:xfrm>
              <a:prstGeom prst="rect">
                <a:avLst/>
              </a:prstGeom>
              <a:blipFill rotWithShape="0">
                <a:blip r:embed="rId2"/>
                <a:stretch>
                  <a:fillRect l="-12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725222" y="1490307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0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9009" y="687811"/>
                <a:ext cx="12122991" cy="596894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tabLst>
                    <a:tab pos="628650" algn="l"/>
                  </a:tabLst>
                </a:pPr>
                <a:r>
                  <a:rPr lang="en-US" sz="31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1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en-US" sz="31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1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</m:fName>
                      <m:e>
                        <m:r>
                          <a:rPr lang="en-US" sz="3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5</m:t>
                    </m:r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</m:fName>
                      <m:e>
                        <m:r>
                          <a:rPr lang="en-US" sz="3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func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" pitchFamily="18" charset="0"/>
                        <a:cs typeface="Times New Roman" panose="02020603050405020304" pitchFamily="18" charset="0"/>
                      </a:rPr>
                      <m:t>7</m:t>
                    </m:r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𝑏</m:t>
                    </m:r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bằng:</a:t>
                </a:r>
              </a:p>
              <a:p>
                <a:pPr algn="just">
                  <a:tabLst>
                    <a:tab pos="628650" algn="l"/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9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8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18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tabLst>
                    <a:tab pos="628650" algn="l"/>
                    <a:tab pos="2171700" algn="l"/>
                    <a:tab pos="3657600" algn="l"/>
                    <a:tab pos="5029200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8650">
                  <a:tabLst>
                    <a:tab pos="628650" algn="l"/>
                  </a:tabLst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8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8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5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n>
                            </m:f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7</m:t>
                            </m:r>
                          </m:e>
                        </m:eqArr>
                      </m:e>
                    </m:d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8650">
                  <a:tabLst>
                    <a:tab pos="628650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6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8650">
                  <a:tabLst>
                    <a:tab pos="628650" algn="l"/>
                  </a:tabLst>
                </a:pP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9</m:t>
                        </m:r>
                      </m:sup>
                    </m:sSup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>
                  <a:tabLst>
                    <a:tab pos="628650" algn="l"/>
                    <a:tab pos="2171700" algn="l"/>
                    <a:tab pos="3657600" algn="l"/>
                    <a:tab pos="5029200" algn="l"/>
                  </a:tabLst>
                </a:pP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09" y="687811"/>
                <a:ext cx="12122991" cy="5968942"/>
              </a:xfrm>
              <a:prstGeom prst="rect">
                <a:avLst/>
              </a:prstGeom>
              <a:blipFill rotWithShape="0">
                <a:blip r:embed="rId4"/>
                <a:stretch>
                  <a:fillRect l="-1205" t="-13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717285" y="1695908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5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206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3776" y="643247"/>
                <a:ext cx="11832609" cy="575625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1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≠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,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𝑛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10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  <m:sup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ctrlP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…+</m:t>
                    </m:r>
                    <m:sSup>
                      <m:sSup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𝑛</m:t>
                        </m:r>
                      </m:e>
                      <m:sup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ctrlP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>
                                <m: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𝑛</m:t>
                                </m:r>
                              </m:deg>
                              <m:e>
                                <m:r>
                                  <a:rPr lang="en-US" sz="3200" i="1" spc="-10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rad>
                          </m:sub>
                        </m:sSub>
                      </m:fName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100</m:t>
                    </m:r>
                    <m:sSup>
                      <m:sSup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8</m:t>
                        </m:r>
                      </m:e>
                      <m:sup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1</m:t>
                    </m:r>
                    <m:sSup>
                      <m:sSup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7</m:t>
                        </m:r>
                      </m:e>
                      <m:sup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019</m:t>
                    </m:r>
                  </m:oMath>
                </a14:m>
                <a:r>
                  <a:rPr lang="en-US" sz="3200" spc="-1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tabLst>
                    <a:tab pos="628650" algn="l"/>
                    <a:tab pos="2171700" algn="l"/>
                    <a:tab pos="3657600" algn="l"/>
                    <a:tab pos="502920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17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B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18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19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</a:t>
                </a: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016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tabLst>
                    <a:tab pos="628650" algn="l"/>
                    <a:tab pos="2171700" algn="l"/>
                    <a:tab pos="3657600" algn="l"/>
                    <a:tab pos="5029200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spc="-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T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  <m:sup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latin typeface="Cambria Math"/>
                        <a:ea typeface="Times New Roman"/>
                      </a:rPr>
                      <m:t>+...+</m:t>
                    </m:r>
                    <m:sSup>
                      <m:sSup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𝑛</m:t>
                        </m:r>
                      </m:e>
                      <m:sup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func>
                      <m:funcPr>
                        <m:ctrlPr>
                          <a:rPr lang="en-US" sz="3200" i="1" spc="-10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0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0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0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00"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00">
                        <a:latin typeface="Cambria Math"/>
                        <a:ea typeface="Times New Roman"/>
                      </a:rPr>
                      <m:t>     </m:t>
                    </m:r>
                  </m:oMath>
                </a14:m>
                <a:endParaRPr lang="en-US" sz="3200" i="1" spc="-100" dirty="0"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3200" i="1" spc="-150">
                        <a:latin typeface="Cambria Math"/>
                        <a:ea typeface="Times New Roman"/>
                      </a:rPr>
                      <m:t>= </m:t>
                    </m:r>
                    <m:d>
                      <m:dPr>
                        <m:ctrlPr>
                          <a:rPr lang="en-US" sz="3200" i="1" spc="-15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 spc="-15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+</m:t>
                        </m:r>
                        <m:sSup>
                          <m:sSupPr>
                            <m:ctrlPr>
                              <a:rPr lang="en-US" sz="3200" i="1" spc="-15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e>
                          <m:sup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+...+</m:t>
                        </m:r>
                        <m:sSup>
                          <m:sSupPr>
                            <m:ctrlPr>
                              <a:rPr lang="en-US" sz="3200" i="1" spc="-15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p>
                        </m:sSup>
                      </m:e>
                    </m:d>
                    <m:func>
                      <m:funcPr>
                        <m:ctrlPr>
                          <a:rPr lang="en-US" sz="3200" i="1" spc="-15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50">
                        <a:latin typeface="Cambria Math"/>
                        <a:ea typeface="Times New Roman"/>
                      </a:rPr>
                      <m:t>019</m:t>
                    </m:r>
                    <m:r>
                      <a:rPr lang="en-US" sz="3200" i="1" spc="-150">
                        <a:latin typeface="Cambria Math"/>
                        <a:ea typeface="Times New Roman"/>
                      </a:rPr>
                      <m:t>=</m:t>
                    </m:r>
                  </m:oMath>
                </a14:m>
                <a:r>
                  <a:rPr lang="en-US" sz="3200" spc="-15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P </a:t>
                </a:r>
                <a14:m>
                  <m:oMath xmlns:m="http://schemas.openxmlformats.org/officeDocument/2006/math">
                    <m:r>
                      <a:rPr lang="en-US" sz="3200" i="1" spc="-150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150">
                        <a:latin typeface="Cambria Math"/>
                        <a:ea typeface="Times New Roman"/>
                      </a:rPr>
                      <m:t>100</m:t>
                    </m:r>
                    <m:sSup>
                      <m:sSupPr>
                        <m:ctrlPr>
                          <a:rPr lang="en-US" sz="3200" i="1" spc="-15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8</m:t>
                        </m:r>
                      </m:e>
                      <m:sup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 spc="-150"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3200" i="1" spc="-150">
                        <a:latin typeface="Cambria Math"/>
                        <a:ea typeface="Times New Roman"/>
                      </a:rPr>
                      <m:t>201</m:t>
                    </m:r>
                    <m:sSup>
                      <m:sSupPr>
                        <m:ctrlPr>
                          <a:rPr lang="en-US" sz="3200" i="1" spc="-15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7</m:t>
                        </m:r>
                      </m:e>
                      <m:sup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sz="3200" i="1" spc="-150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150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150"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 spc="-150"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func>
                    <m:r>
                      <a:rPr lang="en-US" sz="3200" i="1" spc="-150">
                        <a:latin typeface="Cambria Math"/>
                        <a:ea typeface="Times New Roman"/>
                      </a:rPr>
                      <m:t>019</m:t>
                    </m:r>
                  </m:oMath>
                </a14:m>
                <a:r>
                  <a:rPr lang="en-US" sz="3200" spc="-15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i="1" spc="-150" dirty="0"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err="1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  <a:ea typeface="Times New Roman"/>
                      </a:rPr>
                      <m:t>𝟏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𝟐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𝟑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+...+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𝒏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𝟏𝟎𝟎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𝟖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𝟐𝟎𝟏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𝟕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(*)</a:t>
                </a:r>
              </a:p>
              <a:p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qui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ạp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ễ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...+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𝑛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𝑛</m:t>
                            </m:r>
                          </m:e>
                          <m:sup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𝑛</m:t>
                                </m:r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 (*)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/>
                        <a:ea typeface="Times New Roman"/>
                      </a:rPr>
                      <m:t>⇔   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𝟏𝟎𝟎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𝟖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𝟐𝟎𝟏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𝟕</m:t>
                        </m:r>
                      </m:e>
                      <m:sup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b="1" i="1"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latin typeface="Cambria Math"/>
                                <a:ea typeface="Times New Roman"/>
                              </a:rPr>
                              <m:t>𝟐𝟎𝟏𝟔</m:t>
                            </m:r>
                          </m:e>
                          <m:sup>
                            <m:r>
                              <a:rPr lang="en-US" sz="3200" b="1" i="1">
                                <a:latin typeface="Cambria Math"/>
                                <a:ea typeface="Times New Roman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1" i="1"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b="1" i="1"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latin typeface="Cambria Math"/>
                                    <a:ea typeface="Times New Roman"/>
                                  </a:rPr>
                                  <m:t>𝟐𝟎𝟏𝟕</m:t>
                                </m:r>
                              </m:e>
                            </m:d>
                          </m:e>
                          <m:sup>
                            <m:r>
                              <a:rPr lang="en-US" sz="3200" b="1" i="1">
                                <a:latin typeface="Cambria Math"/>
                                <a:ea typeface="Times New Roman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200" b="1" i="1">
                            <a:latin typeface="Cambria Math"/>
                            <a:ea typeface="Times New Roman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 Suy </a:t>
                </a:r>
                <a:r>
                  <a:rPr lang="en-US" sz="3200" dirty="0" err="1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ra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/>
                      </a:rPr>
                      <m:t> 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𝒏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𝟐𝟎𝟏𝟔</m:t>
                    </m:r>
                    <m:r>
                      <a:rPr lang="en-US" sz="3200" b="1" i="1">
                        <a:latin typeface="Cambria Math"/>
                        <a:ea typeface="Times New Roman"/>
                      </a:rPr>
                      <m:t>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776" y="643247"/>
                <a:ext cx="11832609" cy="5756256"/>
              </a:xfrm>
              <a:prstGeom prst="rect">
                <a:avLst/>
              </a:prstGeom>
              <a:blipFill rotWithShape="0">
                <a:blip r:embed="rId3"/>
                <a:stretch>
                  <a:fillRect l="-1287" t="-1374" r="-1235" b="-52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9356857" y="2278114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4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94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7848" y="725135"/>
                <a:ext cx="11454636" cy="555844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29920" indent="-629920" algn="just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2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𝑐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indent="-629920" algn="just">
                  <a:spcBef>
                    <a:spcPts val="600"/>
                  </a:spcBef>
                  <a:tabLst>
                    <a:tab pos="62992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𝐴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(</m:t>
                          </m:r>
                        </m:e>
                      </m:func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).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(</m:t>
                          </m:r>
                        </m:e>
                      </m:func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𝑏𝑐</m:t>
                          </m:r>
                        </m:e>
                      </m:rad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)−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</a:rPr>
                            <m:t>(</m:t>
                          </m:r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𝑐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𝐴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</m:e>
                      </m:func>
                      <m:sSup>
                        <m:sSup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𝑏</m:t>
                          </m:r>
                        </m:e>
                        <m:sup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).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𝑏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</m:e>
                      </m:func>
                      <m:rad>
                        <m:radPr>
                          <m:degHide m:val="on"/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𝑏𝑐</m:t>
                          </m:r>
                        </m:e>
                      </m:rad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)−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imes New Roman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Times New Roman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Times New Roman"/>
                                </a:rPr>
                                <m:t>𝑎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/>
                              <a:ea typeface="Times New Roman"/>
                            </a:rPr>
                            <m:t>(</m:t>
                          </m:r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𝑐</m:t>
                      </m:r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/>
                          <a:ea typeface="Times New Roman"/>
                        </a:rPr>
                        <m:t>)</m:t>
                      </m:r>
                    </m:oMath>
                  </m:oMathPara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𝑐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</m:d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</m:func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</m:d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𝑐</m:t>
                            </m:r>
                          </m:e>
                        </m:func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18415" algn="just"/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    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𝑐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𝑏</m:t>
                        </m:r>
                      </m:e>
                    </m:func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48" y="725135"/>
                <a:ext cx="11454636" cy="5558445"/>
              </a:xfrm>
              <a:prstGeom prst="rect">
                <a:avLst/>
              </a:prstGeom>
              <a:blipFill rotWithShape="0">
                <a:blip r:embed="rId2"/>
                <a:stretch>
                  <a:fillRect l="-1276" t="-1422" b="-2407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5810650" y="1796863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32780" y="433653"/>
                <a:ext cx="11859220" cy="63224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3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, 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5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, 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7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. </a:t>
                </a:r>
              </a:p>
              <a:p>
                <a:pPr algn="just">
                  <a:tabLst>
                    <a:tab pos="62992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140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6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𝑐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algn="just">
                  <a:tabLst>
                    <a:tab pos="228600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−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−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ctr">
                  <a:tabLst>
                    <a:tab pos="228600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b="1" dirty="0">
                  <a:solidFill>
                    <a:srgbClr val="0033CC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40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6</m:t>
                          </m:r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3=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4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.7</m:t>
                              </m:r>
                            </m:e>
                          </m:d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=2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40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3</m:t>
                          </m:r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+</m:t>
                      </m:r>
                      <m:func>
                        <m:func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𝑙𝑜𝑔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40</m:t>
                              </m:r>
                            </m:sub>
                          </m:sSub>
                        </m:fName>
                        <m:e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7</m:t>
                          </m:r>
                        </m:e>
                      </m:func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40</m:t>
                          </m:r>
                        </m:den>
                      </m:f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7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40</m:t>
                          </m:r>
                        </m:den>
                      </m:f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2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3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.5.7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32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3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sSubPr>
                                <m:e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𝑙𝑜𝑔</m:t>
                                  </m:r>
                                </m:e>
                                <m:sub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7</m:t>
                                  </m:r>
                                </m:sub>
                              </m:sSub>
                            </m:fName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libri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</a:rPr>
                                    <m:t>.5.7</m:t>
                                  </m:r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b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e>
                        </m:func>
                      </m:den>
                    </m:f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</m:t>
                        </m:r>
                      </m:den>
                    </m:f>
                    <m:r>
                      <a:rPr lang="en-US" sz="3200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  ;  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7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5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7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.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3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.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5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𝑎𝑏𝑐</m:t>
                    </m:r>
                    <m:r>
                      <a:rPr lang="en-US" sz="3200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 ; </m:t>
                    </m:r>
                  </m:oMath>
                </a14:m>
                <a:endParaRPr lang="en-US" sz="3200" spc="-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/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7</m:t>
                        </m:r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b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7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e>
                        </m:func>
                      </m:den>
                    </m:f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b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7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2</m:t>
                            </m:r>
                          </m:e>
                        </m:func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.</m:t>
                        </m:r>
                        <m:func>
                          <m:func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b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3</m:t>
                            </m:r>
                          </m:e>
                        </m:func>
                      </m:den>
                    </m:f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</m:den>
                    </m:f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 </m:t>
                    </m:r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</a:t>
                </a:r>
              </a:p>
              <a:p>
                <a:pPr marL="629920" algn="just"/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140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6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3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</m:num>
                      <m:den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2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𝑎</m:t>
                            </m:r>
                          </m:den>
                        </m:f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𝑏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  <m:t>𝑎𝑐</m:t>
                            </m:r>
                          </m:den>
                        </m:f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𝑎𝑏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𝑐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  <m:t>+1</m:t>
                        </m:r>
                      </m:den>
                    </m:f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780" y="433653"/>
                <a:ext cx="11859220" cy="6322436"/>
              </a:xfrm>
              <a:prstGeom prst="rect">
                <a:avLst/>
              </a:prstGeom>
              <a:blipFill rotWithShape="0">
                <a:blip r:embed="rId2"/>
                <a:stretch>
                  <a:fillRect l="-1284" t="-1251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onut 8"/>
          <p:cNvSpPr/>
          <p:nvPr/>
        </p:nvSpPr>
        <p:spPr>
          <a:xfrm>
            <a:off x="932298" y="1525054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34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4267" y="835662"/>
                <a:ext cx="11454636" cy="548419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4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𝑐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lầ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uông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bằ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vi-VN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A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itchFamily="18" charset="0"/>
                      </a:rPr>
                      <m:t>−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" pitchFamily="18" charset="0"/>
                      </a:rPr>
                      <m:t>2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vi-VN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 panose="02040503050406030204" pitchFamily="18" charset="0"/>
                      </a:rPr>
                      <m:t>3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rgbClr val="3333FF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en-US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vi-VN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" pitchFamily="18" charset="0"/>
                      </a:rPr>
                      <m:t>2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vi-VN" sz="3200" b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" pitchFamily="18" charset="0"/>
                      </a:rPr>
                      <m:t>−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" pitchFamily="18" charset="0"/>
                      </a:rPr>
                      <m:t>3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+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𝑐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⇔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𝑐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𝑏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) 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 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US" sz="3200" b="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R="2540">
                  <a:tabLst>
                    <a:tab pos="630555" algn="l"/>
                    <a:tab pos="2160270" algn="l"/>
                    <a:tab pos="3657600" algn="l"/>
                    <a:tab pos="5040630" algn="l"/>
                  </a:tabLst>
                </a:pP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r>
                          <a:rPr lang="en-US" sz="32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  <m:sSub>
                          <m:sSub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Cambria" pitchFamily="18" charset="0"/>
                      </a:rPr>
                      <m:t>2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67" y="835662"/>
                <a:ext cx="11454636" cy="5484194"/>
              </a:xfrm>
              <a:prstGeom prst="rect">
                <a:avLst/>
              </a:prstGeom>
              <a:blipFill rotWithShape="0">
                <a:blip r:embed="rId2"/>
                <a:stretch>
                  <a:fillRect l="-1276" t="-887" r="-132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7"/>
          <p:cNvSpPr>
            <a:spLocks noChangeArrowheads="1"/>
          </p:cNvSpPr>
          <p:nvPr/>
        </p:nvSpPr>
        <p:spPr bwMode="auto">
          <a:xfrm>
            <a:off x="628650" y="1033076"/>
            <a:ext cx="81945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628650" algn="l"/>
              </a:tabLst>
            </a:pPr>
            <a:r>
              <a:rPr lang="en-US" sz="1200">
                <a:solidFill>
                  <a:prstClr val="black"/>
                </a:solidFill>
                <a:latin typeface="Cambria" pitchFamily="18" charset="0"/>
                <a:ea typeface="Cambria" pitchFamily="18" charset="0"/>
                <a:cs typeface="Arial" pitchFamily="34" charset="0"/>
              </a:rPr>
              <a:t>	</a:t>
            </a:r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  <a:cs typeface="Arial" pitchFamily="34" charset="0"/>
            </a:endParaRPr>
          </a:p>
        </p:txBody>
      </p:sp>
      <p:sp>
        <p:nvSpPr>
          <p:cNvPr id="21" name="Donut 20"/>
          <p:cNvSpPr/>
          <p:nvPr/>
        </p:nvSpPr>
        <p:spPr>
          <a:xfrm>
            <a:off x="788232" y="2617758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9" name="Pentagon 18">
            <a:hlinkClick r:id="rId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8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68682" y="603367"/>
                <a:ext cx="11454636" cy="52322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28650" algn="l"/>
                  </a:tabLst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5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/>
                        <a:ea typeface="Times New Roman"/>
                      </a:rPr>
                      <m:t>𝑛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682" y="603367"/>
                <a:ext cx="11454636" cy="523220"/>
              </a:xfrm>
              <a:prstGeom prst="rect">
                <a:avLst/>
              </a:prstGeom>
              <a:blipFill>
                <a:blip r:embed="rId3"/>
                <a:stretch>
                  <a:fillRect l="-1010" t="-11364" b="-2954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705565" y="3358526"/>
            <a:ext cx="35512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>
              <a:tabLst>
                <a:tab pos="2070735" algn="l"/>
                <a:tab pos="3420745" algn="l"/>
                <a:tab pos="4770755" algn="l"/>
              </a:tabLst>
            </a:pPr>
            <a:r>
              <a:rPr lang="vi-VN" sz="3200" b="1" dirty="0">
                <a:solidFill>
                  <a:srgbClr val="0033CC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Hướng dẫn giải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2193"/>
              </p:ext>
            </p:extLst>
          </p:nvPr>
        </p:nvGraphicFramePr>
        <p:xfrm>
          <a:off x="1093796" y="1424822"/>
          <a:ext cx="3005730" cy="1105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8" name="Equation" r:id="rId4" imgW="1473200" imgH="546100" progId="Equation.DSMT4">
                  <p:embed/>
                </p:oleObj>
              </mc:Choice>
              <mc:Fallback>
                <p:oleObj name="Equation" r:id="rId4" imgW="1473200" imgH="5461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96" y="1424822"/>
                        <a:ext cx="3005730" cy="1105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42677"/>
              </p:ext>
            </p:extLst>
          </p:nvPr>
        </p:nvGraphicFramePr>
        <p:xfrm>
          <a:off x="5752758" y="1304422"/>
          <a:ext cx="3358786" cy="114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9" name="Equation" r:id="rId6" imgW="1587240" imgH="545760" progId="Equation.DSMT4">
                  <p:embed/>
                </p:oleObj>
              </mc:Choice>
              <mc:Fallback>
                <p:oleObj name="Equation" r:id="rId6" imgW="1587240" imgH="545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758" y="1304422"/>
                        <a:ext cx="3358786" cy="114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83572"/>
              </p:ext>
            </p:extLst>
          </p:nvPr>
        </p:nvGraphicFramePr>
        <p:xfrm>
          <a:off x="1093796" y="2410004"/>
          <a:ext cx="33655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0" name="Equation" r:id="rId8" imgW="1688367" imgH="545863" progId="Equation.DSMT4">
                  <p:embed/>
                </p:oleObj>
              </mc:Choice>
              <mc:Fallback>
                <p:oleObj name="Equation" r:id="rId8" imgW="1688367" imgH="54586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96" y="2410004"/>
                        <a:ext cx="3365500" cy="1084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663701"/>
              </p:ext>
            </p:extLst>
          </p:nvPr>
        </p:nvGraphicFramePr>
        <p:xfrm>
          <a:off x="5875589" y="2396013"/>
          <a:ext cx="3305467" cy="1063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10" imgW="1688760" imgH="545760" progId="Equation.DSMT4">
                  <p:embed/>
                </p:oleObj>
              </mc:Choice>
              <mc:Fallback>
                <p:oleObj name="Equation" r:id="rId10" imgW="1688760" imgH="5457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589" y="2396013"/>
                        <a:ext cx="3305467" cy="10635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48" y="3799951"/>
            <a:ext cx="11977738" cy="312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Donut 14"/>
          <p:cNvSpPr/>
          <p:nvPr/>
        </p:nvSpPr>
        <p:spPr>
          <a:xfrm>
            <a:off x="5099521" y="1487336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3200" kern="0">
              <a:solidFill>
                <a:sysClr val="windowText" lastClr="000000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Pentagon 15">
            <a:hlinkClick r:id="rId13" action="ppaction://hlinksldjump"/>
          </p:cNvPr>
          <p:cNvSpPr/>
          <p:nvPr/>
        </p:nvSpPr>
        <p:spPr>
          <a:xfrm flipH="1">
            <a:off x="9356857" y="125301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0773A2D-B2FE-40D5-99E0-7554ABD8F71C}"/>
              </a:ext>
            </a:extLst>
          </p:cNvPr>
          <p:cNvSpPr txBox="1"/>
          <p:nvPr/>
        </p:nvSpPr>
        <p:spPr>
          <a:xfrm>
            <a:off x="523097" y="1578279"/>
            <a:ext cx="7027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B67F105A-3D15-4EB5-AEDE-FE8CAE7C0DB3}"/>
              </a:ext>
            </a:extLst>
          </p:cNvPr>
          <p:cNvSpPr txBox="1"/>
          <p:nvPr/>
        </p:nvSpPr>
        <p:spPr>
          <a:xfrm>
            <a:off x="5188034" y="1497120"/>
            <a:ext cx="687555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6D41AE93-5FC4-4A9F-A4AE-60BBEF7E2981}"/>
              </a:ext>
            </a:extLst>
          </p:cNvPr>
          <p:cNvSpPr txBox="1"/>
          <p:nvPr/>
        </p:nvSpPr>
        <p:spPr>
          <a:xfrm>
            <a:off x="487107" y="2530155"/>
            <a:ext cx="7387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368AFC67-80AE-4F16-80AA-60FCD3C03CA6}"/>
              </a:ext>
            </a:extLst>
          </p:cNvPr>
          <p:cNvSpPr txBox="1"/>
          <p:nvPr/>
        </p:nvSpPr>
        <p:spPr>
          <a:xfrm>
            <a:off x="5136823" y="2494597"/>
            <a:ext cx="615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>
                <a:solidFill>
                  <a:srgbClr val="3333FF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327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 animBg="1"/>
      <p:bldP spid="3" grpId="0"/>
      <p:bldP spid="18" grpId="0" animBg="1"/>
      <p:bldP spid="19" grpId="0"/>
      <p:bldP spid="20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78858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hlinkClick r:id="rId2" action="ppaction://hlinksldjump"/>
            <a:extLst>
              <a:ext uri="{FF2B5EF4-FFF2-40B4-BE49-F238E27FC236}">
                <a16:creationId xmlns=""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8080699" y="284763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50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hlinkClick r:id="rId3" action="ppaction://hlinksldjump"/>
            <a:extLst>
              <a:ext uri="{FF2B5EF4-FFF2-40B4-BE49-F238E27FC236}">
                <a16:creationId xmlns="" xmlns:a16="http://schemas.microsoft.com/office/drawing/2014/main" id="{2D116311-D887-475E-A44A-4AC352C1DFBC}"/>
              </a:ext>
            </a:extLst>
          </p:cNvPr>
          <p:cNvSpPr txBox="1"/>
          <p:nvPr/>
        </p:nvSpPr>
        <p:spPr>
          <a:xfrm>
            <a:off x="6163281" y="284422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9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hlinkClick r:id="rId4" action="ppaction://hlinksldjump"/>
            <a:extLst>
              <a:ext uri="{FF2B5EF4-FFF2-40B4-BE49-F238E27FC236}">
                <a16:creationId xmlns="" xmlns:a16="http://schemas.microsoft.com/office/drawing/2014/main" id="{BA2A77EC-6A51-47F0-86B7-056DAF74C522}"/>
              </a:ext>
            </a:extLst>
          </p:cNvPr>
          <p:cNvSpPr txBox="1"/>
          <p:nvPr/>
        </p:nvSpPr>
        <p:spPr>
          <a:xfrm>
            <a:off x="4261125" y="2844223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8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hlinkClick r:id="rId5" action="ppaction://hlinksldjump"/>
            <a:extLst>
              <a:ext uri="{FF2B5EF4-FFF2-40B4-BE49-F238E27FC236}">
                <a16:creationId xmlns="" xmlns:a16="http://schemas.microsoft.com/office/drawing/2014/main" id="{745C8C66-DF03-4067-9C7F-2C0016A87188}"/>
              </a:ext>
            </a:extLst>
          </p:cNvPr>
          <p:cNvSpPr txBox="1"/>
          <p:nvPr/>
        </p:nvSpPr>
        <p:spPr>
          <a:xfrm>
            <a:off x="2304335" y="2844224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7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hlinkClick r:id="rId6" action="ppaction://hlinksldjump"/>
            <a:extLst>
              <a:ext uri="{FF2B5EF4-FFF2-40B4-BE49-F238E27FC236}">
                <a16:creationId xmlns="" xmlns:a16="http://schemas.microsoft.com/office/drawing/2014/main" id="{4CE7376D-CD54-4F35-A381-BF158D6A3505}"/>
              </a:ext>
            </a:extLst>
          </p:cNvPr>
          <p:cNvSpPr txBox="1"/>
          <p:nvPr/>
        </p:nvSpPr>
        <p:spPr>
          <a:xfrm>
            <a:off x="423403" y="283597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46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hlinkClick r:id="rId7" action="ppaction://hlinksldjump"/>
            <a:extLst>
              <a:ext uri="{FF2B5EF4-FFF2-40B4-BE49-F238E27FC236}">
                <a16:creationId xmlns="" xmlns:a16="http://schemas.microsoft.com/office/drawing/2014/main" id="{098B84E5-3D5A-4303-8163-259271C3D175}"/>
              </a:ext>
            </a:extLst>
          </p:cNvPr>
          <p:cNvSpPr txBox="1"/>
          <p:nvPr/>
        </p:nvSpPr>
        <p:spPr>
          <a:xfrm>
            <a:off x="9968212" y="285844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51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ea typeface="Cambria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eft Arrow 8">
            <a:hlinkClick r:id="rId8" action="ppaction://hlinksldjump"/>
          </p:cNvPr>
          <p:cNvSpPr/>
          <p:nvPr/>
        </p:nvSpPr>
        <p:spPr>
          <a:xfrm>
            <a:off x="10663518" y="5970495"/>
            <a:ext cx="699247" cy="4452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219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7" grpId="0" animBg="1"/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9856" y="715107"/>
                <a:ext cx="11807496" cy="565180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just"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6.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,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𝑦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−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	 </a:t>
                </a:r>
              </a:p>
              <a:p>
                <a:pPr algn="just"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algn="just">
                  <a:tabLst>
                    <a:tab pos="62992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4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schemeClr val="tx1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>
                  <a:tabLst>
                    <a:tab pos="629920" algn="l"/>
                  </a:tabLst>
                </a:pPr>
                <a:r>
                  <a:rPr lang="vi-VN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b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100" spc="-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ì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1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100" b="0" i="1" spc="-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  <m:t> </m:t>
                        </m:r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sSup>
                      <m:sSupPr>
                        <m:ctrlPr>
                          <a:rPr lang="en-US" sz="31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2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𝑦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sSup>
                      <m:sSupPr>
                        <m:ctrlPr>
                          <a:rPr lang="en-US" sz="31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6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𝑦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sSup>
                      <m:sSupPr>
                        <m:ctrlPr>
                          <a:rPr lang="en-US" sz="31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d>
                              <m:dPr>
                                <m:ctrlP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+</m:t>
                                </m:r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  <m:r>
                                  <a:rPr lang="en-US" sz="31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</m:e>
                      <m:sup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1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1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func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6</m:t>
                    </m:r>
                    <m:r>
                      <a:rPr lang="en-US" sz="31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𝑦</m:t>
                    </m:r>
                  </m:oMath>
                </a14:m>
                <a:r>
                  <a:rPr lang="en-US" sz="31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100" i="1" spc="-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09600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09600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func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+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56" y="715107"/>
                <a:ext cx="11807496" cy="5651804"/>
              </a:xfrm>
              <a:prstGeom prst="rect">
                <a:avLst/>
              </a:prstGeom>
              <a:blipFill rotWithShape="0">
                <a:blip r:embed="rId2"/>
                <a:stretch>
                  <a:fillRect l="-1289" t="-1399" r="-1238" b="-538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37933" y="2542715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Pentagon 8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2125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9DFCDD50-A0AD-4128-9BB8-482ED06F89B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26934" y="299934"/>
                <a:ext cx="11538132" cy="5561220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. Các dạng toán:</a:t>
                </a:r>
                <a:endParaRPr lang="en-US" altLang="ja-JP" sz="32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Dạng 1: </a:t>
                </a: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điều kiện xác định của biểu thức logarit: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200" b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pháp giải: </a:t>
                </a:r>
              </a:p>
              <a:p>
                <a:pPr marL="0" indent="0" algn="just" defTabSz="5730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Dựa vào định nghĩa logarit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b>
                        </m:sSub>
                      </m:fName>
                      <m:e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ác định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≠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  <m:e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32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: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ử dụng máy tính cầm tay, CALC tại các giá trị thuộc các đáp án đề ra để thử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DFCDD50-A0AD-4128-9BB8-482ED06F89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6934" y="299934"/>
                <a:ext cx="11538132" cy="5561220"/>
              </a:xfrm>
              <a:blipFill>
                <a:blip r:embed="rId2"/>
                <a:stretch>
                  <a:fillRect l="-1374" r="-1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>
            <a:extLst>
              <a:ext uri="{FF2B5EF4-FFF2-40B4-BE49-F238E27FC236}">
                <a16:creationId xmlns="" xmlns:a16="http://schemas.microsoft.com/office/drawing/2014/main" id="{96A5D553-7D95-496B-99C9-530387002AF9}"/>
              </a:ext>
            </a:extLst>
          </p:cNvPr>
          <p:cNvSpPr txBox="1">
            <a:spLocks/>
          </p:cNvSpPr>
          <p:nvPr/>
        </p:nvSpPr>
        <p:spPr>
          <a:xfrm>
            <a:off x="566043" y="874483"/>
            <a:ext cx="3943963" cy="87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altLang="ja-JP" sz="3200" b="1" dirty="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84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5703" y="935824"/>
                <a:ext cx="11600593" cy="524361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12140" indent="-612140" algn="just">
                  <a:tabLst>
                    <a:tab pos="144018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7.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𝑀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Khi đó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𝑀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ằng biểu thức nào dưới đây?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12140" indent="-612140" algn="just"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6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612140" indent="-612140" algn="just">
                  <a:tabLst>
                    <a:tab pos="1440180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9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5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12140" indent="-612140" algn="ctr">
                  <a:tabLst>
                    <a:tab pos="1440180" algn="l"/>
                  </a:tabLst>
                </a:pPr>
                <a:r>
                  <a:rPr lang="vi-VN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12140">
                  <a:tabLst>
                    <a:tab pos="1440180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𝑀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2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1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𝑀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1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𝑡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𝑡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𝑀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30555">
                  <a:tabLst>
                    <a:tab pos="630555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ét đáp án A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𝑡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𝑡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𝑀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03" y="935824"/>
                <a:ext cx="11600593" cy="5243615"/>
              </a:xfrm>
              <a:prstGeom prst="rect">
                <a:avLst/>
              </a:prstGeom>
              <a:blipFill>
                <a:blip r:embed="rId2"/>
                <a:stretch>
                  <a:fillRect l="-1313" t="-1508" r="-131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696857" y="2094836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300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0" y="641938"/>
                <a:ext cx="12192000" cy="33042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29920" indent="-629920" algn="just">
                  <a:tabLst>
                    <a:tab pos="629920" algn="l"/>
                  </a:tabLst>
                </a:pPr>
                <a:r>
                  <a:rPr lang="en-US" sz="31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1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8.</a:t>
                </a:r>
                <a:r>
                  <a:rPr lang="en-US" sz="31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,b</a:t>
                </a:r>
                <a14:m>
                  <m:oMath xmlns:m="http://schemas.openxmlformats.org/officeDocument/2006/math">
                    <m:r>
                      <a:rPr lang="en-US" sz="3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&gt;</m:t>
                    </m:r>
                    <m:r>
                      <a:rPr lang="en-US" sz="31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</a:rPr>
                      <m:t>0</m:t>
                    </m:r>
                  </m:oMath>
                </a14:m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16</m:t>
                            </m:r>
                          </m:sub>
                        </m:sSub>
                      </m:fName>
                      <m:e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𝑎</m:t>
                        </m:r>
                      </m:e>
                    </m:func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0</m:t>
                            </m:r>
                          </m:sub>
                        </m:sSub>
                      </m:fName>
                      <m:e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𝑏</m:t>
                        </m:r>
                      </m:e>
                    </m:func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unc>
                      <m:func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5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𝑎</m:t>
                            </m:r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1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3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31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en-US" sz="3100" smtClean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-629920" algn="just">
                  <a:tabLst>
                    <a:tab pos="629920" algn="l"/>
                  </a:tabLst>
                </a:pPr>
                <a:r>
                  <a:rPr lang="en-US" sz="31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𝑇</m:t>
                    </m:r>
                    <m:r>
                      <a:rPr lang="en-US" sz="31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1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31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1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1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just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𝑇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𝑇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629920" algn="just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𝑇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 smtClean="0">
                        <a:solidFill>
                          <a:schemeClr val="tx1"/>
                        </a:solidFill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𝑇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smtClean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1938"/>
                <a:ext cx="12192000" cy="3304238"/>
              </a:xfrm>
              <a:prstGeom prst="rect">
                <a:avLst/>
              </a:prstGeom>
              <a:blipFill rotWithShape="0">
                <a:blip r:embed="rId2"/>
                <a:stretch>
                  <a:fillRect l="-1149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647566" y="2825064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438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940D783C-553C-45E9-95BC-7F2EC5F308B8}"/>
                  </a:ext>
                </a:extLst>
              </p:cNvPr>
              <p:cNvSpPr/>
              <p:nvPr/>
            </p:nvSpPr>
            <p:spPr>
              <a:xfrm>
                <a:off x="0" y="43249"/>
                <a:ext cx="11839903" cy="6814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tabLst>
                    <a:tab pos="216027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ả sử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16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0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𝑏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5</m:t>
                            </m:r>
                          </m:sub>
                        </m:sSub>
                      </m:fName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𝑎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𝑏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3</m:t>
                            </m:r>
                          </m:den>
                        </m:f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𝑎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1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6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𝑡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(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1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)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𝑏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𝑡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(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)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2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𝑎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𝑡</m:t>
                                </m:r>
                              </m:sup>
                            </m:sSup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  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(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3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ế (1) và (2) vào (3) được phương trình: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/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1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6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3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.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5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2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3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0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=−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1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en-US" sz="3200">
                                <a:solidFill>
                                  <a:prstClr val="black"/>
                                </a:solidFill>
                                <a:latin typeface="Times New Roman" panose="02020603050405020304" pitchFamily="18" charset="0"/>
                                <a:ea typeface="Cambria" pitchFamily="18" charset="0"/>
                                <a:cs typeface="Times New Roman" panose="02020603050405020304" pitchFamily="18" charset="0"/>
                              </a:rPr>
                              <m:t>VN</m:t>
                            </m:r>
                            <m:r>
                              <a:rPr lang="en-US" sz="3200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)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Calibri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/>
                                          </a:rPr>
                                          <m:t>4</m:t>
                                        </m:r>
                                      </m:num>
                                      <m:den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Calibri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𝑡</m:t>
                                </m:r>
                              </m:sup>
                            </m:s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</a:t>
                </a:r>
              </a:p>
              <a:p>
                <a:pPr marL="629920"/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𝑇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𝑏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1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6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𝑡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0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</a:rPr>
                              <m:t>𝑡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𝑡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40D783C-553C-45E9-95BC-7F2EC5F308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3249"/>
                <a:ext cx="11839903" cy="6814751"/>
              </a:xfrm>
              <a:prstGeom prst="rect">
                <a:avLst/>
              </a:prstGeom>
              <a:blipFill>
                <a:blip r:embed="rId2"/>
                <a:stretch>
                  <a:fillRect t="-1252" b="-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Pentagon 7">
            <a:hlinkClick r:id="rId3" action="ppaction://hlinksldjump"/>
            <a:extLst>
              <a:ext uri="{FF2B5EF4-FFF2-40B4-BE49-F238E27FC236}">
                <a16:creationId xmlns="" xmlns:a16="http://schemas.microsoft.com/office/drawing/2014/main" id="{88557C85-D2AD-414F-9E97-B42AAB9506F6}"/>
              </a:ext>
            </a:extLst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511047" y="5399385"/>
            <a:ext cx="2196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họn C.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17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9180" y="643259"/>
                <a:ext cx="12082819" cy="526439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0325" indent="-60325">
                  <a:tabLst>
                    <a:tab pos="509588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49.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𝑦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𝑧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spc="-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𝑧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629920" algn="l"/>
                    <a:tab pos="2160270" algn="l"/>
                    <a:tab pos="3657600" algn="l"/>
                    <a:tab pos="5039995" algn="l"/>
                  </a:tabLst>
                </a:pP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05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B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89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C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9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D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𝑆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8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ctr">
                  <a:lnSpc>
                    <a:spcPct val="115000"/>
                  </a:lnSpc>
                  <a:tabLst>
                    <a:tab pos="629920" algn="l"/>
                    <a:tab pos="2160270" algn="l"/>
                    <a:tab pos="3657600" algn="l"/>
                    <a:tab pos="5039995" algn="l"/>
                  </a:tabLst>
                </a:pPr>
                <a:r>
                  <a:rPr lang="vi-VN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159000" algn="l"/>
                    <a:tab pos="3598863" algn="l"/>
                    <a:tab pos="5038725" algn="l"/>
                  </a:tabLst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𝑦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 spc="-20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 spc="-20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 spc="-200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𝑧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</m:e>
                        </m:d>
                      </m:e>
                    </m:func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0</m:t>
                    </m:r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i="1" spc="-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tabLst>
                    <a:tab pos="2159000" algn="l"/>
                    <a:tab pos="3598863" algn="l"/>
                    <a:tab pos="5038725" algn="l"/>
                  </a:tabLst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2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𝑦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dPr>
                                  <m:e>
                                    <m:func>
                                      <m:funcPr>
                                        <m:ctrlP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  <a:ea typeface="Times New Roman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/>
                                                <a:ea typeface="Times New Roman"/>
                                              </a:rPr>
                                              <m:t>3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>
                                            <a:solidFill>
                                              <a:prstClr val="black"/>
                                            </a:solidFill>
                                            <a:latin typeface="Cambria Math"/>
                                            <a:ea typeface="Times New Roman"/>
                                          </a:rPr>
                                          <m:t>𝑧</m:t>
                                        </m:r>
                                      </m:e>
                                    </m:func>
                                  </m:e>
                                </m:d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4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2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𝑦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3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𝑧</m:t>
                                </m:r>
                              </m:e>
                            </m:func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4</m:t>
                                </m:r>
                              </m:sup>
                            </m:sSup>
                          </m: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&amp;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𝑧</m:t>
                            </m:r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tabLst>
                    <a:tab pos="2159000" algn="l"/>
                    <a:tab pos="3598863" algn="l"/>
                    <a:tab pos="5038725" algn="l"/>
                  </a:tabLst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Do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𝑥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𝑦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𝑧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89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0" y="643259"/>
                <a:ext cx="12082819" cy="5264390"/>
              </a:xfrm>
              <a:prstGeom prst="rect">
                <a:avLst/>
              </a:prstGeom>
              <a:blipFill rotWithShape="0">
                <a:blip r:embed="rId2"/>
                <a:stretch>
                  <a:fillRect l="-1260" t="-1503" b="-1040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3713201" y="1652436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90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9182" y="643259"/>
                <a:ext cx="11959988" cy="186820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tabLst>
                    <a:tab pos="62865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sz="3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8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5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8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7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  <a:spcBef>
                    <a:spcPts val="600"/>
                  </a:spcBef>
                  <a:tabLst>
                    <a:tab pos="628650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629920" algn="just">
                  <a:lnSpc>
                    <a:spcPct val="115000"/>
                  </a:lnSpc>
                  <a:tabLst>
                    <a:tab pos="629920" algn="l"/>
                    <a:tab pos="2160270" algn="l"/>
                    <a:tab pos="3657600" algn="l"/>
                    <a:tab pos="5039995" algn="l"/>
                  </a:tabLst>
                </a:pPr>
                <a:r>
                  <a:rPr lang="nl-NL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000099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56</m:t>
                    </m:r>
                  </m:oMath>
                </a14:m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B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16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C.</a:t>
                </a:r>
                <a:r>
                  <a:rPr lang="nl-NL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	D.</a:t>
                </a:r>
                <a:r>
                  <a:rPr lang="nl-NL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64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2" y="643259"/>
                <a:ext cx="11959988" cy="1868204"/>
              </a:xfrm>
              <a:prstGeom prst="rect">
                <a:avLst/>
              </a:prstGeom>
              <a:blipFill rotWithShape="0">
                <a:blip r:embed="rId2"/>
                <a:stretch>
                  <a:fillRect l="-1273" t="-2597" b="-714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onut 5"/>
          <p:cNvSpPr/>
          <p:nvPr/>
        </p:nvSpPr>
        <p:spPr>
          <a:xfrm>
            <a:off x="647073" y="1945627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188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animBg="1"/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3413" y="433852"/>
                <a:ext cx="12192000" cy="59742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8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5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func>
                      <m:func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rad>
                          <m:rad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radPr>
                          <m:deg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deg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𝑥</m:t>
                                </m:r>
                              </m:e>
                            </m:d>
                          </m:e>
                        </m:rad>
                      </m:e>
                    </m:func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5</m:t>
                    </m:r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ad>
                      <m:rad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deg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d>
                      </m:e>
                    </m:rad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5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3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 spc="-3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5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5</m:t>
                        </m:r>
                      </m:sup>
                    </m:sSup>
                    <m:r>
                      <a:rPr lang="en-US" sz="3200" i="1" spc="-3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 </m:t>
                    </m:r>
                    <m:d>
                      <m:dPr>
                        <m:ctrlPr>
                          <a:rPr lang="en-US" sz="3200" i="1" spc="-3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3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spc="-3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8</m:t>
                            </m:r>
                          </m:sub>
                        </m:sSub>
                      </m:fName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4</m:t>
                            </m:r>
                          </m:sub>
                        </m:sSub>
                      </m:fName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7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1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 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6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8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 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chi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6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 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spc="-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8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2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 spc="-2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 spc="-200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 spc="-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 spc="-200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3</m:t>
                        </m:r>
                      </m:sup>
                    </m:sSup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 spc="-200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8</m:t>
                    </m:r>
                  </m:oMath>
                </a14:m>
                <a:r>
                  <a:rPr lang="en-US" sz="3200" spc="-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8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6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6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  <m:sup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6</m:t>
                        </m:r>
                      </m:sup>
                    </m:sSup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64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lnSpc>
                    <a:spcPct val="130000"/>
                  </a:lnSpc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−</m:t>
                    </m:r>
                    <m:d>
                      <m:dPr>
                        <m:begChr m:val="|"/>
                        <m:endChr m:val="|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𝑦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56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413" y="433852"/>
                <a:ext cx="12192000" cy="5974264"/>
              </a:xfrm>
              <a:prstGeom prst="rect">
                <a:avLst/>
              </a:prstGeom>
              <a:blipFill rotWithShape="0">
                <a:blip r:embed="rId2"/>
                <a:stretch>
                  <a:fillRect l="-1250" b="-13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Pentagon 7">
            <a:hlinkClick r:id="rId3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87554" y="6237861"/>
            <a:ext cx="2196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họn A.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12912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0" y="615394"/>
                <a:ext cx="11959988" cy="624260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51.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là các số dương thỏa mãn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g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ra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≤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indent="-629920" algn="just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ìm giá trị lớn nhất của biểu thức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den>
                            </m:f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e>
                            </m:rad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num>
                              <m:den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 algn="just">
                  <a:lnSpc>
                    <a:spcPct val="115000"/>
                  </a:lnSpc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𝟔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𝟕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FF"/>
                        </a:solidFill>
                        <a:latin typeface="Cambria Math"/>
                        <a:ea typeface="Times New Roman"/>
                      </a:rPr>
                      <m:t>𝟓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	         </a:t>
                </a:r>
                <a:r>
                  <a:rPr lang="en-US" sz="32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    </a:t>
                </a:r>
                <a:r>
                  <a:rPr lang="en-US" sz="3200" b="1" dirty="0" smtClean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33CC"/>
                        </a:solidFill>
                        <a:latin typeface="Cambria Math"/>
                        <a:ea typeface="Times New Roman"/>
                      </a:rPr>
                      <m:t>𝟒</m:t>
                    </m:r>
                  </m:oMath>
                </a14:m>
                <a:r>
                  <a:rPr 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 algn="ctr">
                  <a:lnSpc>
                    <a:spcPct val="115000"/>
                  </a:lnSpc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vi-VN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ướng dẫn giải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e>
                        </m:func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funcPr>
                              <m:fName>
                                <m:sSub>
                                  <m:sSubPr>
                                    <m:ctrlP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𝑙𝑜𝑔</m:t>
                                    </m:r>
                                  </m:e>
                                  <m:sub>
                                    <m:r>
                                      <a:rPr lang="en-US" sz="3200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Times New Roman"/>
                                      </a:rPr>
                                      <m:t>𝑏</m:t>
                                    </m:r>
                                  </m:sub>
                                </m:sSub>
                              </m:fName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func>
                          </m:den>
                        </m:f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.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𝑏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𝑎</m:t>
                            </m:r>
                          </m:e>
                        </m:func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Đặt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ra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≤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𝑏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𝑎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3200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Times New Roman"/>
                                  </a:rPr>
                                  <m:t>𝑎</m:t>
                                </m:r>
                              </m:e>
                            </m:rad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≤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≤</m:t>
                    </m:r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𝑙𝑜𝑔</m:t>
                            </m:r>
                          </m:e>
                          <m:sub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𝑏</m:t>
                            </m:r>
                          </m:sub>
                        </m:sSub>
                      </m:fName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𝑎</m:t>
                        </m:r>
                      </m:e>
                    </m:func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							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⇔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1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&lt;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2</m:t>
                    </m:r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⇒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den>
                        </m:f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4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;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2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15394"/>
                <a:ext cx="11959988" cy="6242606"/>
              </a:xfrm>
              <a:prstGeom prst="rect">
                <a:avLst/>
              </a:prstGeom>
              <a:blipFill>
                <a:blip r:embed="rId2"/>
                <a:stretch>
                  <a:fillRect l="-1222" t="-68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onut 6"/>
          <p:cNvSpPr/>
          <p:nvPr/>
        </p:nvSpPr>
        <p:spPr>
          <a:xfrm>
            <a:off x="6628885" y="2177658"/>
            <a:ext cx="570699" cy="565836"/>
          </a:xfrm>
          <a:prstGeom prst="donut">
            <a:avLst>
              <a:gd name="adj" fmla="val 5750"/>
            </a:avLst>
          </a:prstGeom>
          <a:solidFill>
            <a:srgbClr val="C0504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en-US" kern="0">
              <a:solidFill>
                <a:sysClr val="windowText" lastClr="00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Pentagon 8">
            <a:hlinkClick r:id="rId3" action="ppaction://hlinksldjump"/>
          </p:cNvPr>
          <p:cNvSpPr/>
          <p:nvPr/>
        </p:nvSpPr>
        <p:spPr>
          <a:xfrm flipH="1">
            <a:off x="9746821" y="52884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093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-134912" y="433852"/>
                <a:ext cx="13051809" cy="423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(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)=</m:t>
                    </m:r>
                    <m:f>
                      <m:f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</m:num>
                      <m:den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1</m:t>
                        </m:r>
                      </m:den>
                    </m:f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+4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𝑡</m:t>
                        </m:r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−1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𝑡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1;2</m:t>
                        </m:r>
                      </m:e>
                    </m:d>
                  </m:oMath>
                </a14:m>
                <a:r>
                  <a:rPr lang="fr-FR" sz="32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endParaRPr lang="fr-FR" sz="3200" dirty="0">
                  <a:solidFill>
                    <a:prstClr val="black"/>
                  </a:solidFill>
                  <a:latin typeface="Times New Roman" panose="02020603050405020304" pitchFamily="18" charset="0"/>
                  <a:ea typeface="Cambria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912" y="433852"/>
                <a:ext cx="13051809" cy="423898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792" y="1378360"/>
            <a:ext cx="6440065" cy="3303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Pentagon 8">
            <a:hlinkClick r:id="rId4" action="ppaction://hlinksldjump"/>
          </p:cNvPr>
          <p:cNvSpPr/>
          <p:nvPr/>
        </p:nvSpPr>
        <p:spPr>
          <a:xfrm flipH="1">
            <a:off x="9356857" y="152597"/>
            <a:ext cx="2312046" cy="562510"/>
          </a:xfrm>
          <a:prstGeom prst="homePlate">
            <a:avLst/>
          </a:prstGeom>
          <a:solidFill>
            <a:srgbClr val="5B9BD5">
              <a:lumMod val="20000"/>
              <a:lumOff val="80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>
            <a:defPPr>
              <a:defRPr lang="vi-V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2800" b="1" dirty="0">
                <a:solidFill>
                  <a:srgbClr val="5B9BD5">
                    <a:lumMod val="75000"/>
                  </a:srgbClr>
                </a:solidFill>
                <a:latin typeface="Cambria" pitchFamily="18" charset="0"/>
                <a:ea typeface="Cambria" pitchFamily="18" charset="0"/>
                <a:cs typeface="Tahoma" panose="020B0604030504040204" pitchFamily="34" charset="0"/>
              </a:rPr>
              <a:t>QUAY VỀ</a:t>
            </a:r>
            <a:endParaRPr lang="vi-VN" sz="2800" b="1" dirty="0">
              <a:solidFill>
                <a:srgbClr val="5B9BD5">
                  <a:lumMod val="75000"/>
                </a:srgbClr>
              </a:solidFill>
              <a:latin typeface="Cambria" pitchFamily="18" charset="0"/>
              <a:ea typeface="Cambria" pitchFamily="18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BCD35927-4CC4-4823-9D63-23DBD30C71CD}"/>
                  </a:ext>
                </a:extLst>
              </p:cNvPr>
              <p:cNvSpPr/>
              <p:nvPr/>
            </p:nvSpPr>
            <p:spPr>
              <a:xfrm>
                <a:off x="-134913" y="4878012"/>
                <a:ext cx="11328429" cy="1557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320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Từ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bảng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biến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thiên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suy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ra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: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limLow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𝑚𝑖𝑛</m:t>
                        </m:r>
                      </m:e>
                      <m:lim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1;2</m:t>
                            </m:r>
                          </m:e>
                        </m:d>
                      </m:lim>
                    </m:limLow>
                    <m:func>
                      <m:func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funcPr>
                      <m:fNam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  <a:ea typeface="Times New Roman"/>
                          </a:rPr>
                          <m:t>𝑓</m:t>
                        </m:r>
                      </m:fName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𝑡</m:t>
                            </m:r>
                          </m:e>
                        </m:d>
                      </m:e>
                    </m:func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  <a:ea typeface="Times New Roman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=5.</m:t>
                    </m:r>
                  </m:oMath>
                </a14:m>
                <a:endParaRPr lang="en-US" sz="3200" dirty="0">
                  <a:solidFill>
                    <a:prstClr val="black"/>
                  </a:solidFill>
                  <a:latin typeface="Cambria" pitchFamily="18" charset="0"/>
                  <a:ea typeface="Cambria" pitchFamily="18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Vậy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giá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trị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nhỏ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nhất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của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biểu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thức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𝑃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bằng</a:t>
                </a:r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Times New Roman"/>
                      </a:rPr>
                      <m:t>5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Cambria" pitchFamily="18" charset="0"/>
                    <a:ea typeface="Cambria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BCD35927-4CC4-4823-9D63-23DBD30C71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34913" y="4878012"/>
                <a:ext cx="11328429" cy="1557093"/>
              </a:xfrm>
              <a:prstGeom prst="rect">
                <a:avLst/>
              </a:prstGeom>
              <a:blipFill>
                <a:blip r:embed="rId5"/>
                <a:stretch>
                  <a:fillRect b="-11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829099" y="5911885"/>
            <a:ext cx="219670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Chọn C.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ea typeface="Cambria" pitchFamily="18" charset="0"/>
                <a:cs typeface="Times New Roman" panose="02020603050405020304" pitchFamily="18" charset="0"/>
              </a:rPr>
              <a:t>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40752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DFCDD50-A0AD-4128-9BB8-482ED06F89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0064" y="647913"/>
            <a:ext cx="11538132" cy="5359607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Dạng 2: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:</a:t>
            </a:r>
            <a:endParaRPr lang="nl-NL" sz="3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 2" panose="05020102010507070707" pitchFamily="18" charset="2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các tính chất, quy tắc tính logarit, đổi cơ số.</a:t>
            </a:r>
          </a:p>
          <a:p>
            <a:pPr marL="0" indent="0" algn="just" defTabSz="573088">
              <a:lnSpc>
                <a:spcPct val="150000"/>
              </a:lnSpc>
              <a:spcBef>
                <a:spcPts val="0"/>
              </a:spcBef>
              <a:buNone/>
            </a:pP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</a:t>
            </a: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io: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án giá trị tham số trong biểu thức để tính ra đáp số.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Dạng 3: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giá trị biểu thức:</a:t>
            </a:r>
            <a:endParaRPr lang="en-US" altLang="ja-JP" sz="3200" b="1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các tính chất, quy tắc tính logarit, đổi cơ số.</a:t>
            </a:r>
          </a:p>
          <a:p>
            <a:pPr marL="0" indent="0" algn="just" defTabSz="573088">
              <a:lnSpc>
                <a:spcPct val="150000"/>
              </a:lnSpc>
              <a:spcBef>
                <a:spcPts val="0"/>
              </a:spcBef>
              <a:buNone/>
            </a:pPr>
            <a:endParaRPr lang="en-US" sz="3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="" xmlns:a16="http://schemas.microsoft.com/office/drawing/2014/main" id="{1B8194F3-F796-46A2-851F-B7755ECB4AFC}"/>
              </a:ext>
            </a:extLst>
          </p:cNvPr>
          <p:cNvSpPr txBox="1">
            <a:spLocks/>
          </p:cNvSpPr>
          <p:nvPr/>
        </p:nvSpPr>
        <p:spPr>
          <a:xfrm>
            <a:off x="504050" y="3983024"/>
            <a:ext cx="11414146" cy="870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5000"/>
              </a:lnSpc>
              <a:spcBef>
                <a:spcPts val="0"/>
              </a:spcBef>
            </a:pPr>
            <a:endParaRPr lang="en-US" altLang="ja-JP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="" xmlns:a16="http://schemas.microsoft.com/office/drawing/2014/main" id="{1DADA39E-AD9D-408E-B6FD-1C364B2424D1}"/>
              </a:ext>
            </a:extLst>
          </p:cNvPr>
          <p:cNvSpPr txBox="1">
            <a:spLocks/>
          </p:cNvSpPr>
          <p:nvPr/>
        </p:nvSpPr>
        <p:spPr>
          <a:xfrm>
            <a:off x="1041663" y="5226564"/>
            <a:ext cx="11538132" cy="15619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30000"/>
              </a:lnSpc>
              <a:spcBef>
                <a:spcPts val="0"/>
              </a:spcBef>
              <a:buNone/>
            </a:pPr>
            <a:endParaRPr lang="en-US" sz="32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713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9DFCDD50-A0AD-4128-9BB8-482ED06F89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26934" y="764629"/>
            <a:ext cx="11538132" cy="2432412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Dạng 4: </a:t>
            </a:r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mệnh đề liên quan lôgarit:</a:t>
            </a:r>
          </a:p>
          <a:p>
            <a:pPr marL="0" indent="0" algn="just">
              <a:lnSpc>
                <a:spcPct val="150000"/>
              </a:lnSpc>
              <a:spcBef>
                <a:spcPts val="0"/>
              </a:spcBef>
              <a:buNone/>
            </a:pP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</a:t>
            </a: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giải: 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 vào các định nghĩa, tính chất để chọn đáp án.</a:t>
            </a:r>
          </a:p>
          <a:p>
            <a:pPr marL="0" indent="0" algn="just" defTabSz="573088">
              <a:lnSpc>
                <a:spcPct val="150000"/>
              </a:lnSpc>
              <a:spcBef>
                <a:spcPts val="0"/>
              </a:spcBef>
              <a:buNone/>
            </a:pP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</a:t>
            </a:r>
            <a:r>
              <a:rPr lang="nl-NL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sio: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ối với các đẳng thức: chuyển về 1 vế , sử dụng CALC đề thử giá trị cụ thể.</a:t>
            </a:r>
          </a:p>
        </p:txBody>
      </p:sp>
    </p:spTree>
    <p:extLst>
      <p:ext uri="{BB962C8B-B14F-4D97-AF65-F5344CB8AC3E}">
        <p14:creationId xmlns:p14="http://schemas.microsoft.com/office/powerpoint/2010/main" val="2608827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="" xmlns:a16="http://schemas.microsoft.com/office/drawing/2014/main" id="{9DFCDD50-A0AD-4128-9BB8-482ED06F89B7}"/>
                  </a:ext>
                </a:extLst>
              </p:cNvPr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26934" y="389876"/>
                <a:ext cx="11538132" cy="6025914"/>
              </a:xfrm>
            </p:spPr>
            <p:txBody>
              <a:bodyPr>
                <a:no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 b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Dạng 5: </a:t>
                </a:r>
                <a:r>
                  <a:rPr lang="en-US" sz="3200" b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 diễn lôgarit này theo lôgarit khác:</a:t>
                </a:r>
                <a:endParaRPr lang="nl-NL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 2" panose="05020102010507070707" pitchFamily="18" charset="2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en-US" sz="3200" b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 pháp giải: 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 dụng các tính chất của lôgarit.</a:t>
                </a:r>
              </a:p>
              <a:p>
                <a:pPr marL="0" indent="0" algn="just" defTabSz="5730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: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 defTabSz="573088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ước 1 : Dựa vào hệ thức điều kiện buộc của đề bài chọn giá trị thích hợp cho biến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ước 2 : Tính các giá trị liên quan đến biến rồi gắn vào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​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các giá trị tính được lẻ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Bước 3 : Quan sát 4 đáp án và chọn đáp án chính xác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9DFCDD50-A0AD-4128-9BB8-482ED06F89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6934" y="389876"/>
                <a:ext cx="11538132" cy="6025914"/>
              </a:xfrm>
              <a:blipFill>
                <a:blip r:embed="rId2"/>
                <a:stretch>
                  <a:fillRect l="-1374" r="-1374" b="-5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Left Arrow 1">
            <a:hlinkClick r:id="rId3" action="ppaction://hlinksldjump"/>
          </p:cNvPr>
          <p:cNvSpPr/>
          <p:nvPr/>
        </p:nvSpPr>
        <p:spPr>
          <a:xfrm>
            <a:off x="10663518" y="5970495"/>
            <a:ext cx="699247" cy="4452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5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1604</TotalTime>
  <Words>1826</Words>
  <PresentationFormat>Widescreen</PresentationFormat>
  <Paragraphs>513</Paragraphs>
  <Slides>6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0" baseType="lpstr">
      <vt:lpstr>游ゴシック</vt:lpstr>
      <vt:lpstr>游ゴシック Light</vt:lpstr>
      <vt:lpstr>Arial</vt:lpstr>
      <vt:lpstr>Calibri</vt:lpstr>
      <vt:lpstr>Calibri Light</vt:lpstr>
      <vt:lpstr>Cambria</vt:lpstr>
      <vt:lpstr>Cambria Math</vt:lpstr>
      <vt:lpstr>Symbol</vt:lpstr>
      <vt:lpstr>Tahoma</vt:lpstr>
      <vt:lpstr>Times New Roman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3-17T15:39:59Z</dcterms:modified>
</cp:coreProperties>
</file>